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0306" w:rsidRPr="00770306" w:rsidRDefault="00B86FD3" w:rsidP="0077030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  <w:r w:rsidRPr="00770306">
        <w:rPr>
          <w:rFonts w:eastAsia="Times New Roman"/>
          <w:b/>
          <w:bCs/>
          <w:color w:val="000000"/>
          <w:lang w:val="ka-GE"/>
        </w:rPr>
        <w:t xml:space="preserve">ხელშეკრულება № </w:t>
      </w:r>
      <w:permStart w:id="1818828884" w:edGrp="everyone"/>
      <w:r w:rsidR="001E138E">
        <w:rPr>
          <w:rFonts w:eastAsia="Times New Roman"/>
          <w:b/>
          <w:bCs/>
          <w:color w:val="000000"/>
          <w:lang w:val="ka-GE"/>
        </w:rPr>
        <w:t>--</w:t>
      </w:r>
      <w:permEnd w:id="1818828884"/>
    </w:p>
    <w:p w:rsidR="006A73EB" w:rsidRPr="00770306" w:rsidRDefault="00B86FD3" w:rsidP="0077030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  <w:r w:rsidRPr="00770306">
        <w:rPr>
          <w:rFonts w:eastAsia="Times New Roman"/>
          <w:b/>
          <w:bCs/>
          <w:color w:val="000000"/>
          <w:lang w:val="ka-GE"/>
        </w:rPr>
        <w:t>სახელმწიფო შესყიდვის შესახებ</w:t>
      </w:r>
    </w:p>
    <w:p w:rsidR="006A73EB" w:rsidRPr="00770306" w:rsidRDefault="00857FF1" w:rsidP="00F4354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  <w:r>
        <w:rPr>
          <w:rFonts w:eastAsia="Times New Roman"/>
          <w:b/>
          <w:bCs/>
          <w:color w:val="000000"/>
          <w:lang w:val="ka-GE"/>
        </w:rPr>
        <w:t xml:space="preserve">(კონსოლიდირებული ტენდერი № </w:t>
      </w:r>
      <w:r w:rsidRPr="00857FF1">
        <w:rPr>
          <w:rFonts w:eastAsia="Times New Roman"/>
          <w:b/>
          <w:bCs/>
          <w:color w:val="000000"/>
          <w:lang w:val="ka-GE"/>
        </w:rPr>
        <w:t>CON230000465</w:t>
      </w:r>
      <w:r w:rsidR="00B86FD3" w:rsidRPr="00770306">
        <w:rPr>
          <w:rFonts w:eastAsia="Times New Roman"/>
          <w:b/>
          <w:bCs/>
          <w:color w:val="000000"/>
          <w:lang w:val="ka-GE"/>
        </w:rPr>
        <w:t>)</w:t>
      </w:r>
    </w:p>
    <w:p w:rsidR="00F43546" w:rsidRPr="00770306" w:rsidRDefault="00F43546" w:rsidP="00F4354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</w:p>
    <w:p w:rsidR="006A73EB" w:rsidRPr="00770306" w:rsidRDefault="001807DB" w:rsidP="00443BB6">
      <w:pPr>
        <w:widowControl/>
        <w:autoSpaceDE/>
        <w:autoSpaceDN/>
        <w:spacing w:after="200"/>
        <w:rPr>
          <w:rFonts w:eastAsia="Times New Roman"/>
          <w:b/>
          <w:bCs/>
          <w:color w:val="000000"/>
          <w:lang w:val="ka-GE"/>
        </w:rPr>
      </w:pPr>
      <w:r w:rsidRPr="00770306">
        <w:rPr>
          <w:rFonts w:eastAsia="Times New Roman"/>
          <w:b/>
          <w:bCs/>
          <w:color w:val="000000"/>
          <w:lang w:val="ka-GE"/>
        </w:rPr>
        <w:t xml:space="preserve"> </w:t>
      </w:r>
      <w:r w:rsidR="00B86FD3" w:rsidRPr="00770306">
        <w:rPr>
          <w:rFonts w:eastAsia="Times New Roman"/>
          <w:b/>
          <w:bCs/>
          <w:color w:val="000000"/>
          <w:lang w:val="ka-GE"/>
        </w:rPr>
        <w:t>ქ. თბილისი</w:t>
      </w:r>
      <w:r w:rsidR="00B86FD3" w:rsidRPr="00770306">
        <w:rPr>
          <w:rFonts w:eastAsia="Times New Roman"/>
          <w:b/>
          <w:bCs/>
          <w:color w:val="000000"/>
          <w:lang w:val="ka-GE"/>
        </w:rPr>
        <w:tab/>
      </w:r>
      <w:r w:rsidRPr="00770306">
        <w:rPr>
          <w:rFonts w:eastAsia="Times New Roman"/>
          <w:b/>
          <w:bCs/>
          <w:color w:val="000000"/>
          <w:lang w:val="ka-GE"/>
        </w:rPr>
        <w:t xml:space="preserve">                                                                        </w:t>
      </w:r>
      <w:r w:rsidR="00F43546" w:rsidRPr="00770306">
        <w:rPr>
          <w:rFonts w:eastAsia="Times New Roman"/>
          <w:b/>
          <w:bCs/>
          <w:color w:val="000000"/>
          <w:lang w:val="ka-GE"/>
        </w:rPr>
        <w:t xml:space="preserve">                          </w:t>
      </w:r>
      <w:r w:rsidRPr="00770306">
        <w:rPr>
          <w:rFonts w:eastAsia="Times New Roman"/>
          <w:b/>
          <w:bCs/>
          <w:color w:val="000000"/>
          <w:lang w:val="ka-GE"/>
        </w:rPr>
        <w:t xml:space="preserve">                  </w:t>
      </w:r>
      <w:permStart w:id="293162863" w:edGrp="everyone"/>
      <w:r w:rsidR="00B86FD3" w:rsidRPr="00770306">
        <w:rPr>
          <w:rFonts w:eastAsia="Times New Roman"/>
          <w:b/>
          <w:bCs/>
          <w:color w:val="000000"/>
          <w:lang w:val="ka-GE"/>
        </w:rPr>
        <w:t xml:space="preserve">„---“ „---------------“ </w:t>
      </w:r>
      <w:permEnd w:id="293162863"/>
      <w:r w:rsidR="00B86FD3" w:rsidRPr="00770306">
        <w:rPr>
          <w:rFonts w:eastAsia="Times New Roman"/>
          <w:b/>
          <w:bCs/>
          <w:color w:val="000000"/>
          <w:lang w:val="ka-GE"/>
        </w:rPr>
        <w:t>20</w:t>
      </w:r>
      <w:permStart w:id="1432645821" w:edGrp="everyone"/>
      <w:r w:rsidR="00B86FD3" w:rsidRPr="00770306">
        <w:rPr>
          <w:rFonts w:eastAsia="Times New Roman"/>
          <w:b/>
          <w:bCs/>
          <w:color w:val="000000"/>
          <w:lang w:val="ka-GE"/>
        </w:rPr>
        <w:t xml:space="preserve">-- </w:t>
      </w:r>
      <w:permEnd w:id="1432645821"/>
      <w:r w:rsidR="00B86FD3" w:rsidRPr="00770306">
        <w:rPr>
          <w:rFonts w:eastAsia="Times New Roman"/>
          <w:b/>
          <w:bCs/>
          <w:color w:val="000000"/>
          <w:lang w:val="ka-GE"/>
        </w:rPr>
        <w:t>წელი</w:t>
      </w:r>
    </w:p>
    <w:p w:rsidR="006A73EB" w:rsidRPr="00770306" w:rsidRDefault="00B86FD3" w:rsidP="00443BB6">
      <w:pPr>
        <w:pStyle w:val="BodyText"/>
        <w:spacing w:after="200"/>
        <w:ind w:left="0"/>
        <w:rPr>
          <w:lang w:val="ka-GE"/>
        </w:rPr>
      </w:pPr>
      <w:r w:rsidRPr="00770306">
        <w:rPr>
          <w:lang w:val="ka-GE"/>
        </w:rPr>
        <w:t xml:space="preserve">ერთის მხრივ, </w:t>
      </w:r>
      <w:permStart w:id="1183001570" w:edGrp="everyone"/>
      <w:r w:rsidRPr="00770306">
        <w:rPr>
          <w:lang w:val="ka-GE"/>
        </w:rPr>
        <w:t xml:space="preserve">(შემსყიდველი ორგანიზაციის დასახელება), </w:t>
      </w:r>
      <w:permEnd w:id="1183001570"/>
      <w:r w:rsidRPr="00770306">
        <w:rPr>
          <w:lang w:val="ka-GE"/>
        </w:rPr>
        <w:t xml:space="preserve">შემდგომში – „შემსყიდველი“, წარმოდგენილი მისი </w:t>
      </w:r>
      <w:permStart w:id="1957712410" w:edGrp="everyone"/>
      <w:r w:rsidRPr="00770306">
        <w:rPr>
          <w:lang w:val="ka-GE"/>
        </w:rPr>
        <w:t xml:space="preserve">(თანამდებობის დასახელება), (სახელი, გვარი) </w:t>
      </w:r>
      <w:permEnd w:id="1957712410"/>
      <w:r w:rsidRPr="00770306">
        <w:rPr>
          <w:lang w:val="ka-GE"/>
        </w:rPr>
        <w:t>სახით და, მეორეს მხრივ,</w:t>
      </w:r>
      <w:r w:rsidR="003554D6">
        <w:rPr>
          <w:lang w:val="ka-GE"/>
        </w:rPr>
        <w:t xml:space="preserve"> </w:t>
      </w:r>
      <w:r w:rsidR="003554D6">
        <w:rPr>
          <w:iCs/>
          <w:color w:val="000000"/>
          <w:lang w:val="ka-GE" w:eastAsia="x-none"/>
        </w:rPr>
        <w:t>შპს ,,სოკარ ჯორჯია პეტროლეუმი</w:t>
      </w:r>
      <w:r w:rsidRPr="00770306">
        <w:rPr>
          <w:lang w:val="ka-GE"/>
        </w:rPr>
        <w:t xml:space="preserve">, შემდგომში – „მიმწოდებელი“, წარმოდგენილი </w:t>
      </w:r>
      <w:r w:rsidR="003554D6" w:rsidRPr="00705688">
        <w:rPr>
          <w:iCs/>
          <w:color w:val="000000"/>
          <w:lang w:val="ka-GE" w:eastAsia="x-none"/>
        </w:rPr>
        <w:t xml:space="preserve">შპს ,,სოკარ ჯორჯია პეტროლეუმი’’-ს მინდობილი პირის დავით თეთვაძის </w:t>
      </w:r>
      <w:r w:rsidR="003554D6" w:rsidRPr="003D12CA">
        <w:rPr>
          <w:iCs/>
          <w:lang w:val="ka-GE" w:eastAsia="x-none"/>
        </w:rPr>
        <w:t>(პ/ნ 01025006491, თანახმად 21.12.2022-ის მინდობილობისა , ინდ# 54634850961022, რეგ.# 221733462</w:t>
      </w:r>
      <w:r w:rsidRPr="00770306">
        <w:rPr>
          <w:lang w:val="ka-GE"/>
        </w:rPr>
        <w:t xml:space="preserve"> სახით, ორივე ერთად წოდებული, როგორც „მხარეები“, ვმოქმედებთ „სახელმწიფო შესყიდვების შესახებ“ საქართველოს კანონის 20</w:t>
      </w:r>
      <w:r w:rsidRPr="00770306">
        <w:rPr>
          <w:vertAlign w:val="superscript"/>
          <w:lang w:val="ka-GE"/>
        </w:rPr>
        <w:t>2</w:t>
      </w:r>
      <w:r w:rsidRPr="00770306">
        <w:rPr>
          <w:lang w:val="ka-GE"/>
        </w:rPr>
        <w:t xml:space="preserve"> მუხლის, სახელმწიფო შესყიდვების სააგენტოს თავმჯდომარის 2018 წლის 14 დეკემბრის №14 ბრძანებით დამტკიცებული „კონსოლიდირებული ტენდერის ჩატარების წესისა და პირობები“-ს, </w:t>
      </w:r>
      <w:r w:rsidRPr="00FC7D7D">
        <w:rPr>
          <w:lang w:val="ka-GE"/>
        </w:rPr>
        <w:t xml:space="preserve">აგრეთვე </w:t>
      </w:r>
      <w:r w:rsidR="00295135" w:rsidRPr="00FC7D7D">
        <w:t>„</w:t>
      </w:r>
      <w:r w:rsidR="00295135" w:rsidRPr="00FC7D7D">
        <w:rPr>
          <w:lang w:val="ka-GE"/>
        </w:rPr>
        <w:t>,2024-2025</w:t>
      </w:r>
      <w:r w:rsidR="00295135" w:rsidRPr="00FC7D7D">
        <w:rPr>
          <w:spacing w:val="34"/>
          <w:lang w:val="ka-GE"/>
        </w:rPr>
        <w:t xml:space="preserve"> </w:t>
      </w:r>
      <w:r w:rsidR="00295135" w:rsidRPr="00FC7D7D">
        <w:t>წლ</w:t>
      </w:r>
      <w:r w:rsidR="00295135" w:rsidRPr="00FC7D7D">
        <w:rPr>
          <w:lang w:val="ka-GE"/>
        </w:rPr>
        <w:t>ებ</w:t>
      </w:r>
      <w:r w:rsidR="00295135" w:rsidRPr="00FC7D7D">
        <w:t xml:space="preserve">ის განმავლობაში </w:t>
      </w:r>
      <w:r w:rsidR="00295135" w:rsidRPr="00FC7D7D">
        <w:rPr>
          <w:lang w:val="ka-GE"/>
        </w:rPr>
        <w:t xml:space="preserve">სხვადასხვა სახის საქონლისა და მომსახურების სახელმწიფო შესყიდვის კონსოლიდირებული ტენდერ(ებ)ის საშუალებით განხორციელების თაობაზე“ </w:t>
      </w:r>
      <w:r w:rsidR="00295135" w:rsidRPr="00FC7D7D">
        <w:t>საქართველოს</w:t>
      </w:r>
      <w:r w:rsidR="00295135" w:rsidRPr="00FC7D7D">
        <w:rPr>
          <w:spacing w:val="27"/>
        </w:rPr>
        <w:t xml:space="preserve"> </w:t>
      </w:r>
      <w:r w:rsidR="00295135" w:rsidRPr="00FC7D7D">
        <w:t>მთავრობის</w:t>
      </w:r>
      <w:r w:rsidR="00295135" w:rsidRPr="00FC7D7D">
        <w:rPr>
          <w:spacing w:val="-14"/>
        </w:rPr>
        <w:t xml:space="preserve"> </w:t>
      </w:r>
      <w:r w:rsidR="00295135" w:rsidRPr="00FC7D7D">
        <w:t>20</w:t>
      </w:r>
      <w:r w:rsidR="00295135" w:rsidRPr="00FC7D7D">
        <w:rPr>
          <w:lang w:val="ka-GE"/>
        </w:rPr>
        <w:t>23</w:t>
      </w:r>
      <w:r w:rsidR="00295135" w:rsidRPr="00FC7D7D">
        <w:rPr>
          <w:spacing w:val="-12"/>
          <w:lang w:val="ka-GE"/>
        </w:rPr>
        <w:t xml:space="preserve"> </w:t>
      </w:r>
      <w:r w:rsidR="00295135" w:rsidRPr="00FC7D7D">
        <w:t xml:space="preserve">წლის 3 </w:t>
      </w:r>
      <w:r w:rsidR="00295135" w:rsidRPr="00FC7D7D">
        <w:rPr>
          <w:lang w:val="ka-GE"/>
        </w:rPr>
        <w:t>ოქტომბრის</w:t>
      </w:r>
      <w:r w:rsidR="00295135" w:rsidRPr="00FC7D7D">
        <w:t xml:space="preserve"> №</w:t>
      </w:r>
      <w:r w:rsidR="00295135" w:rsidRPr="00FC7D7D">
        <w:rPr>
          <w:lang w:val="ka-GE"/>
        </w:rPr>
        <w:t xml:space="preserve">1762 </w:t>
      </w:r>
      <w:r w:rsidR="00295135" w:rsidRPr="00FC7D7D">
        <w:t>განკარგულების</w:t>
      </w:r>
      <w:r w:rsidR="00295135" w:rsidRPr="00FC7D7D">
        <w:rPr>
          <w:spacing w:val="-9"/>
          <w:lang w:val="ka-GE"/>
        </w:rPr>
        <w:t xml:space="preserve">ა </w:t>
      </w:r>
      <w:r w:rsidRPr="00FC7D7D">
        <w:rPr>
          <w:lang w:val="ka-GE"/>
        </w:rPr>
        <w:t>და საწვავის 202</w:t>
      </w:r>
      <w:r w:rsidR="00295135" w:rsidRPr="00FC7D7D">
        <w:rPr>
          <w:lang w:val="ka-GE"/>
        </w:rPr>
        <w:t>4</w:t>
      </w:r>
      <w:r w:rsidRPr="00FC7D7D">
        <w:rPr>
          <w:lang w:val="ka-GE"/>
        </w:rPr>
        <w:t xml:space="preserve"> წლის კონსოლიდირებუ</w:t>
      </w:r>
      <w:r w:rsidRPr="00770306">
        <w:rPr>
          <w:lang w:val="ka-GE"/>
        </w:rPr>
        <w:t>ლი ტენდერის სატენდერო დოკუმენტაციის საფუძველზე, ვდებთ წინამდებარე ხელშეკრულებას შემდეგზე:</w:t>
      </w:r>
    </w:p>
    <w:p w:rsidR="006A73EB" w:rsidRPr="00770306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b/>
          <w:color w:val="000000"/>
          <w:lang w:val="ka-GE"/>
        </w:rPr>
      </w:pPr>
      <w:r w:rsidRPr="00770306">
        <w:rPr>
          <w:rFonts w:eastAsia="Times New Roman"/>
          <w:b/>
          <w:color w:val="000000"/>
          <w:lang w:val="ka-GE"/>
        </w:rPr>
        <w:t>1.ხელშეკრულებაში გამოყენებულ ტერმინთა განმარტებები</w:t>
      </w:r>
    </w:p>
    <w:p w:rsidR="00443BB6" w:rsidRPr="00770306" w:rsidRDefault="00B86FD3" w:rsidP="00443BB6">
      <w:pPr>
        <w:pStyle w:val="BodyText"/>
        <w:spacing w:after="200"/>
        <w:ind w:left="0"/>
        <w:rPr>
          <w:rFonts w:eastAsia="Times New Roman"/>
          <w:iCs/>
          <w:color w:val="000000"/>
          <w:lang w:val="ka-GE" w:eastAsia="x-none"/>
        </w:rPr>
      </w:pPr>
      <w:r w:rsidRPr="00770306">
        <w:rPr>
          <w:lang w:val="ka-GE"/>
        </w:rPr>
        <w:t xml:space="preserve">1.1 ხელშეკრულება სახელმწიფო შესყიდვის შესახებ (შემდგომში - „ხელშეკრულება“) - სატენდერო დოკუმენტაციის საფუძველზე და მასში განსაზღვრული პირობების შესაბამისად, შემსყიდველ ორგანიზაციასა და </w:t>
      </w:r>
      <w:r w:rsidRPr="00FC7D7D">
        <w:rPr>
          <w:lang w:val="ka-GE"/>
        </w:rPr>
        <w:t xml:space="preserve">მიმწოდებელს შორის </w:t>
      </w:r>
      <w:r w:rsidR="00295135" w:rsidRPr="00FC7D7D">
        <w:rPr>
          <w:lang w:val="ka-GE"/>
        </w:rPr>
        <w:t>2024</w:t>
      </w:r>
      <w:r w:rsidRPr="00FC7D7D">
        <w:rPr>
          <w:lang w:val="ka-GE"/>
        </w:rPr>
        <w:t xml:space="preserve"> წლის განმავლობაში ევრორეგულარის (არანაკლებ 92 ოქტანობის საწვავი) გატანა ავტოგასამართი სადგურიდან სახელმწიფო შესყიდვის მიზნით, </w:t>
      </w:r>
      <w:r w:rsidR="009E1EBB" w:rsidRPr="009E1EBB">
        <w:rPr>
          <w:lang w:val="ka-GE"/>
        </w:rPr>
        <w:t>CON230000465</w:t>
      </w:r>
      <w:r w:rsidR="009E1EBB">
        <w:rPr>
          <w:lang w:val="en-US"/>
        </w:rPr>
        <w:t xml:space="preserve"> </w:t>
      </w:r>
      <w:r w:rsidRPr="00FC7D7D">
        <w:rPr>
          <w:lang w:val="ka-GE"/>
        </w:rPr>
        <w:t>კონსოლიდირებული ტენდერის ფარგლებში გაფორმებული ხელშეკრულება,</w:t>
      </w:r>
      <w:r w:rsidRPr="00770306">
        <w:rPr>
          <w:lang w:val="ka-GE"/>
        </w:rPr>
        <w:t xml:space="preserve"> რომელიც ხელმოწერილია მხარეთა მიერ, თანდართული </w:t>
      </w:r>
      <w:r w:rsidRPr="00770306">
        <w:rPr>
          <w:rFonts w:eastAsia="Times New Roman"/>
          <w:iCs/>
          <w:color w:val="000000"/>
          <w:lang w:val="ka-GE" w:eastAsia="x-none"/>
        </w:rPr>
        <w:t>ყველა დოკუმენტით და დოკუმენტაციით, რომლზეც ხელშეკრულებაში არის მინიშნებები;</w:t>
      </w:r>
    </w:p>
    <w:p w:rsidR="006A73EB" w:rsidRPr="00770306" w:rsidRDefault="00B86FD3" w:rsidP="00443BB6">
      <w:pPr>
        <w:pStyle w:val="BodyText"/>
        <w:spacing w:after="200"/>
        <w:ind w:left="0"/>
        <w:rPr>
          <w:lang w:val="ka-GE"/>
        </w:rPr>
      </w:pPr>
      <w:r w:rsidRPr="00770306">
        <w:rPr>
          <w:iCs/>
          <w:lang w:val="ka-GE" w:eastAsia="x-none"/>
        </w:rPr>
        <w:t>1.2 „ხელშეკრულების ღირებულება“ – საერთო თანხა (შესასყიდი საორიენტაციო რაოდენობა</w:t>
      </w:r>
      <w:r w:rsidRPr="00770306">
        <w:rPr>
          <w:lang w:val="ka-GE"/>
        </w:rPr>
        <w:t xml:space="preserve"> გამრავლებული 1 (ერთი) ლიტრი საწვავის სავარაუდო ფასზე),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.</w:t>
      </w:r>
    </w:p>
    <w:p w:rsidR="006A73EB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3 დღე, კვირა, თვე - კალენდარული დღე, კვირა, თვე, თუ ხელშეკრულებით ან/და სატენდერო დოკუმენტაციით სხვა რამ არ არის განსაზღვრული;</w:t>
      </w:r>
    </w:p>
    <w:p w:rsidR="006A73EB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4 ,,შემსყიდველი„ - ორგანიზაცია, რომელიც საქართველოს კანონმდებლობის შესაბამისად, ახორციელებს შესყიდვას ხელშეკრულებისა და სატენდერო დოკუმენტაციის პირობების მიხედვით.</w:t>
      </w:r>
    </w:p>
    <w:p w:rsidR="00443BB6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5 „მიმწოდებელი“ - იურიდიული/ფიზიკური პირი, რომელიც საქართველოს კანონმდებლობის შესაბამისად, ახორციელებს მომსახურების გაწევას ხელშეკრულებისა და სატენდერო დოკუმენტაციის პირობების მიხედვით;</w:t>
      </w:r>
    </w:p>
    <w:p w:rsidR="00EE4E6C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6 „საქონელი“ – ხელშეკრულების მე-2 მუხლით გათვალისწინებული ხელშეკრულების ობიექტი.</w:t>
      </w:r>
    </w:p>
    <w:p w:rsidR="006A73EB" w:rsidRPr="00770306" w:rsidRDefault="00B86FD3" w:rsidP="0077030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 xml:space="preserve">1.7 „ევრორეგულარის“ მარკის საწვავი - არანაკლებ 92 ოქტანობის ევრორეგულარის ტიპის </w:t>
      </w:r>
      <w:r w:rsidR="00295135" w:rsidRPr="00770306">
        <w:rPr>
          <w:iCs/>
          <w:lang w:val="ka-GE" w:eastAsia="x-none"/>
        </w:rPr>
        <w:t xml:space="preserve">საწვავი, </w:t>
      </w:r>
      <w:r w:rsidR="00EE4E6C" w:rsidRPr="00770306">
        <w:rPr>
          <w:iCs/>
          <w:lang w:val="ka-GE" w:eastAsia="x-none"/>
        </w:rPr>
        <w:t>გატანა ავტო</w:t>
      </w:r>
      <w:r w:rsidR="00295135" w:rsidRPr="00770306">
        <w:rPr>
          <w:iCs/>
          <w:lang w:val="ka-GE" w:eastAsia="x-none"/>
        </w:rPr>
        <w:t>გასამართი სადგურიდან.</w:t>
      </w:r>
    </w:p>
    <w:p w:rsidR="006A73EB" w:rsidRPr="00770306" w:rsidRDefault="00B86FD3" w:rsidP="0077030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8 ავტორიზებული ავტომანქანა – შემსყიდველი ორგანიზაციის ბალანსზე მყოფი ავტომანქანა, რომელიც უნდა აღიჭურვოს „აგაი“ სისტემის კომპონენტებით.</w:t>
      </w:r>
    </w:p>
    <w:p w:rsidR="006A73EB" w:rsidRPr="00FC7D7D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color w:val="000000"/>
          <w:lang w:val="ka-GE"/>
        </w:rPr>
      </w:pPr>
      <w:r w:rsidRPr="00770306">
        <w:rPr>
          <w:rFonts w:eastAsia="Times New Roman"/>
          <w:color w:val="000000"/>
          <w:lang w:val="ka-GE"/>
        </w:rPr>
        <w:t xml:space="preserve">1.9 ავტომანქანის გამართვისა და ავტომატური იდენტიფიცირების სისტემა (შემდგომში – აგაი სისტემა) – სისტემა/საშუალება, რომელიც უზრუნველყოფს ავტოგასამართი სადგურის პისტოლეტისა და </w:t>
      </w:r>
      <w:r w:rsidRPr="00770306">
        <w:rPr>
          <w:rFonts w:eastAsia="Times New Roman"/>
          <w:color w:val="000000"/>
          <w:lang w:val="ka-GE"/>
        </w:rPr>
        <w:lastRenderedPageBreak/>
        <w:t xml:space="preserve">ავტორიზებული ავტომანქანის საწვავის ავზის ერთმანეთთან დაკავშირებასა და იდენტიფიცირებას, რის შედეგად მიმწოდებლის ავტოგასამართ სადგურზე ,,ევრორეგულარის“ ჩასხმა შესაძლებელი იქნება მხოლოდ ავტორიზებული ავტომანქანის </w:t>
      </w:r>
      <w:r w:rsidRPr="00FC7D7D">
        <w:rPr>
          <w:rFonts w:eastAsia="Times New Roman"/>
          <w:color w:val="000000"/>
          <w:lang w:val="ka-GE"/>
        </w:rPr>
        <w:t>საწვავის ავზში.</w:t>
      </w:r>
    </w:p>
    <w:p w:rsidR="006A73EB" w:rsidRPr="00FC7D7D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color w:val="000000"/>
          <w:lang w:val="ka-GE"/>
        </w:rPr>
      </w:pPr>
      <w:r w:rsidRPr="00FC7D7D">
        <w:rPr>
          <w:rFonts w:eastAsia="Times New Roman"/>
          <w:color w:val="000000"/>
          <w:lang w:val="ka-GE"/>
        </w:rPr>
        <w:t>1.10 სატენდერო კომისია - საქართველოს მთავრობის 202</w:t>
      </w:r>
      <w:r w:rsidR="00EE4E6C" w:rsidRPr="00FC7D7D">
        <w:rPr>
          <w:rFonts w:eastAsia="Times New Roman"/>
          <w:color w:val="000000"/>
          <w:lang w:val="ka-GE"/>
        </w:rPr>
        <w:t>3</w:t>
      </w:r>
      <w:r w:rsidRPr="00FC7D7D">
        <w:rPr>
          <w:rFonts w:eastAsia="Times New Roman"/>
          <w:color w:val="000000"/>
          <w:lang w:val="ka-GE"/>
        </w:rPr>
        <w:t xml:space="preserve"> წლის </w:t>
      </w:r>
      <w:r w:rsidR="00EE4E6C" w:rsidRPr="00FC7D7D">
        <w:rPr>
          <w:rFonts w:eastAsia="Times New Roman"/>
          <w:color w:val="000000"/>
          <w:lang w:val="ka-GE"/>
        </w:rPr>
        <w:t>3 ოქტომბრის</w:t>
      </w:r>
      <w:r w:rsidRPr="00FC7D7D">
        <w:rPr>
          <w:rFonts w:eastAsia="Times New Roman"/>
          <w:color w:val="000000"/>
          <w:lang w:val="ka-GE"/>
        </w:rPr>
        <w:t xml:space="preserve"> N</w:t>
      </w:r>
      <w:r w:rsidR="00EE4E6C" w:rsidRPr="00FC7D7D">
        <w:rPr>
          <w:rFonts w:eastAsia="Times New Roman"/>
          <w:color w:val="000000"/>
          <w:lang w:val="ka-GE"/>
        </w:rPr>
        <w:t>1762</w:t>
      </w:r>
      <w:r w:rsidRPr="00FC7D7D">
        <w:rPr>
          <w:rFonts w:eastAsia="Times New Roman"/>
          <w:color w:val="000000"/>
          <w:lang w:val="ka-GE"/>
        </w:rPr>
        <w:t xml:space="preserve"> განკარგულების საფუძველზე შექმნილი სატენდერო კომისია;</w:t>
      </w:r>
    </w:p>
    <w:p w:rsidR="006A73EB" w:rsidRPr="00FC7D7D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color w:val="000000"/>
          <w:lang w:val="ka-GE"/>
        </w:rPr>
      </w:pPr>
      <w:r w:rsidRPr="00FC7D7D">
        <w:rPr>
          <w:rFonts w:eastAsia="Times New Roman"/>
          <w:color w:val="000000"/>
          <w:lang w:val="ka-GE"/>
        </w:rPr>
        <w:t>1.11 სატენდერ</w:t>
      </w:r>
      <w:r w:rsidR="00660540" w:rsidRPr="00FC7D7D">
        <w:rPr>
          <w:rFonts w:eastAsia="Times New Roman"/>
          <w:color w:val="000000"/>
          <w:lang w:val="ka-GE"/>
        </w:rPr>
        <w:t xml:space="preserve">ო დოკუმენტაცია – </w:t>
      </w:r>
      <w:r w:rsidRPr="00FC7D7D">
        <w:rPr>
          <w:rFonts w:eastAsia="Times New Roman"/>
          <w:color w:val="000000"/>
          <w:lang w:val="ka-GE"/>
        </w:rPr>
        <w:t xml:space="preserve">არანაკლებ 92 ოქტანობის </w:t>
      </w:r>
      <w:r w:rsidR="00660540" w:rsidRPr="00FC7D7D">
        <w:rPr>
          <w:rFonts w:eastAsia="Times New Roman"/>
          <w:color w:val="000000"/>
          <w:lang w:val="ka-GE"/>
        </w:rPr>
        <w:t xml:space="preserve">„ევრორეგულარის“ ტიპის </w:t>
      </w:r>
      <w:r w:rsidRPr="00FC7D7D">
        <w:rPr>
          <w:rFonts w:eastAsia="Times New Roman"/>
          <w:color w:val="000000"/>
          <w:lang w:val="ka-GE"/>
        </w:rPr>
        <w:t>საწვავი</w:t>
      </w:r>
      <w:r w:rsidR="00660540" w:rsidRPr="00FC7D7D">
        <w:rPr>
          <w:rFonts w:eastAsia="Times New Roman"/>
          <w:color w:val="000000"/>
          <w:lang w:val="ka-GE"/>
        </w:rPr>
        <w:t>ს,</w:t>
      </w:r>
      <w:r w:rsidRPr="00FC7D7D">
        <w:rPr>
          <w:rFonts w:eastAsia="Times New Roman"/>
          <w:color w:val="000000"/>
          <w:lang w:val="ka-GE"/>
        </w:rPr>
        <w:t xml:space="preserve"> გატანა ავტოგასამართი სადგურიდან 202</w:t>
      </w:r>
      <w:r w:rsidR="00EE4E6C" w:rsidRPr="00FC7D7D">
        <w:rPr>
          <w:rFonts w:eastAsia="Times New Roman"/>
          <w:color w:val="000000"/>
          <w:lang w:val="ka-GE"/>
        </w:rPr>
        <w:t>4</w:t>
      </w:r>
      <w:r w:rsidRPr="00FC7D7D">
        <w:rPr>
          <w:rFonts w:eastAsia="Times New Roman"/>
          <w:color w:val="000000"/>
          <w:lang w:val="ka-GE"/>
        </w:rPr>
        <w:t xml:space="preserve"> წლის კონსოლიდირებული ტენდერის (</w:t>
      </w:r>
      <w:r w:rsidR="009E1EBB" w:rsidRPr="009E1EBB">
        <w:rPr>
          <w:rFonts w:eastAsia="Times New Roman"/>
          <w:color w:val="000000"/>
          <w:lang w:val="ka-GE"/>
        </w:rPr>
        <w:t>CON230000465</w:t>
      </w:r>
      <w:r w:rsidRPr="00FC7D7D">
        <w:rPr>
          <w:rFonts w:eastAsia="Times New Roman"/>
          <w:color w:val="000000"/>
          <w:lang w:val="ka-GE"/>
        </w:rPr>
        <w:t>) სატენდერო დოკუმენტაცია, რომელიც შესაძლოა თან არ ერთვოდეს ხელშეკრულებას, თუმცა წარმოადგენს მის განუყოფელ ნაწილს.</w:t>
      </w:r>
    </w:p>
    <w:p w:rsidR="006A73EB" w:rsidRPr="00FC7D7D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FC7D7D">
        <w:rPr>
          <w:rFonts w:cstheme="minorHAnsi"/>
          <w:b/>
          <w:spacing w:val="-2"/>
        </w:rPr>
        <w:t>2.ხელშეკრულების</w:t>
      </w:r>
      <w:r w:rsidRPr="00FC7D7D">
        <w:rPr>
          <w:rFonts w:cstheme="minorHAnsi"/>
          <w:b/>
          <w:spacing w:val="-12"/>
        </w:rPr>
        <w:t xml:space="preserve"> </w:t>
      </w:r>
      <w:r w:rsidRPr="00FC7D7D">
        <w:rPr>
          <w:rFonts w:cstheme="minorHAnsi"/>
          <w:b/>
          <w:spacing w:val="-1"/>
        </w:rPr>
        <w:t>საგანი</w:t>
      </w:r>
      <w:r w:rsidRPr="00FC7D7D">
        <w:rPr>
          <w:rFonts w:cstheme="minorHAnsi"/>
          <w:b/>
          <w:spacing w:val="-11"/>
        </w:rPr>
        <w:t xml:space="preserve"> </w:t>
      </w:r>
      <w:r w:rsidRPr="00FC7D7D">
        <w:rPr>
          <w:rFonts w:cstheme="minorHAnsi"/>
          <w:b/>
          <w:spacing w:val="-1"/>
        </w:rPr>
        <w:t>და</w:t>
      </w:r>
      <w:r w:rsidRPr="00FC7D7D">
        <w:rPr>
          <w:rFonts w:cstheme="minorHAnsi"/>
          <w:b/>
          <w:spacing w:val="-11"/>
        </w:rPr>
        <w:t xml:space="preserve"> </w:t>
      </w:r>
      <w:r w:rsidRPr="00FC7D7D">
        <w:rPr>
          <w:rFonts w:cstheme="minorHAnsi"/>
          <w:b/>
          <w:spacing w:val="-1"/>
        </w:rPr>
        <w:t>შესყიდვის</w:t>
      </w:r>
      <w:r w:rsidRPr="00FC7D7D">
        <w:rPr>
          <w:rFonts w:cstheme="minorHAnsi"/>
          <w:b/>
          <w:spacing w:val="-11"/>
        </w:rPr>
        <w:t xml:space="preserve"> </w:t>
      </w:r>
      <w:r w:rsidRPr="00FC7D7D">
        <w:rPr>
          <w:rFonts w:cstheme="minorHAnsi"/>
          <w:b/>
          <w:spacing w:val="-1"/>
        </w:rPr>
        <w:t>ობიექტი</w:t>
      </w:r>
    </w:p>
    <w:p w:rsidR="006A73EB" w:rsidRPr="00660540" w:rsidRDefault="00B86FD3" w:rsidP="00660540">
      <w:pPr>
        <w:pStyle w:val="BodyText"/>
        <w:spacing w:after="200"/>
        <w:ind w:left="0"/>
        <w:rPr>
          <w:iCs/>
          <w:lang w:val="ka-GE" w:eastAsia="x-none"/>
        </w:rPr>
      </w:pPr>
      <w:r w:rsidRPr="00FC7D7D">
        <w:rPr>
          <w:iCs/>
          <w:lang w:val="ka-GE" w:eastAsia="x-none"/>
        </w:rPr>
        <w:t>2.1 ხელშეკრულების საგანს წარმოადგენს, შემსყიდველის მიერ „ევრორეგულარის“ მარკის საწვავის (ერთჯერადად ან ეტაპობრივად, შემსყიდველი ორგანიზაციის საჭიროებიდან გამომდინარე, (შემდგომში - საწვავი, რომელიც აკმაყოფილებს „ევრორეგულარის“ მარკის საწვავის 202</w:t>
      </w:r>
      <w:r w:rsidR="00EE4E6C" w:rsidRPr="00FC7D7D">
        <w:rPr>
          <w:iCs/>
          <w:lang w:val="ka-GE" w:eastAsia="x-none"/>
        </w:rPr>
        <w:t>4</w:t>
      </w:r>
      <w:r w:rsidRPr="00FC7D7D">
        <w:rPr>
          <w:iCs/>
          <w:lang w:val="ka-GE" w:eastAsia="x-none"/>
        </w:rPr>
        <w:t xml:space="preserve"> წლის კონსოლიდირებული </w:t>
      </w:r>
      <w:r w:rsidR="00020D11" w:rsidRPr="00FC7D7D">
        <w:rPr>
          <w:iCs/>
          <w:lang w:val="ka-GE" w:eastAsia="x-none"/>
        </w:rPr>
        <w:t xml:space="preserve">ტენდერის </w:t>
      </w:r>
      <w:r w:rsidRPr="00FC7D7D">
        <w:rPr>
          <w:iCs/>
          <w:lang w:val="ka-GE" w:eastAsia="x-none"/>
        </w:rPr>
        <w:t>სატენდერო დოკუმენტაციითა და დანართით განსაზღვრულ მოთხოვნებს) შესყიდვა. სსიპ სახელ</w:t>
      </w:r>
      <w:r w:rsidR="00660540" w:rsidRPr="00FC7D7D">
        <w:rPr>
          <w:iCs/>
          <w:lang w:val="ka-GE" w:eastAsia="x-none"/>
        </w:rPr>
        <w:t>წიფო შესყიდვების სააგენტოს ვებ-</w:t>
      </w:r>
      <w:r w:rsidRPr="00FC7D7D">
        <w:rPr>
          <w:iCs/>
          <w:lang w:val="ka-GE" w:eastAsia="x-none"/>
        </w:rPr>
        <w:t xml:space="preserve">გვერდზე გამოქვეყნებული </w:t>
      </w:r>
      <w:r w:rsidR="00326602" w:rsidRPr="00326602">
        <w:rPr>
          <w:iCs/>
          <w:lang w:val="ka-GE" w:eastAsia="x-none"/>
        </w:rPr>
        <w:t>CON230000465</w:t>
      </w:r>
      <w:r w:rsidRPr="00FC7D7D">
        <w:rPr>
          <w:iCs/>
          <w:lang w:val="ka-GE" w:eastAsia="x-none"/>
        </w:rPr>
        <w:t xml:space="preserve"> სატენდერო დოკუმენტაციით, მიმწოდებლის სატენდერო წინადადებითა და ღირებულებით.</w:t>
      </w:r>
    </w:p>
    <w:p w:rsidR="006A73EB" w:rsidRPr="00660540" w:rsidRDefault="00B86FD3" w:rsidP="00660540">
      <w:pPr>
        <w:pStyle w:val="BodyText"/>
        <w:spacing w:after="200"/>
        <w:ind w:left="0"/>
        <w:rPr>
          <w:iCs/>
          <w:lang w:val="ka-GE" w:eastAsia="x-none"/>
        </w:rPr>
      </w:pPr>
      <w:r w:rsidRPr="00660540">
        <w:rPr>
          <w:iCs/>
          <w:lang w:val="ka-GE" w:eastAsia="x-none"/>
        </w:rPr>
        <w:t>2.2 შესყიდვის ობიექტია</w:t>
      </w:r>
      <w:r w:rsidR="00EE4E6C" w:rsidRPr="00660540">
        <w:rPr>
          <w:iCs/>
          <w:lang w:val="ka-GE" w:eastAsia="x-none"/>
        </w:rPr>
        <w:t xml:space="preserve"> - </w:t>
      </w:r>
      <w:r w:rsidR="0032620B">
        <w:rPr>
          <w:iCs/>
          <w:lang w:val="ka-GE" w:eastAsia="x-none"/>
        </w:rPr>
        <w:t xml:space="preserve">არანაკლებ 92 ოქტანობის </w:t>
      </w:r>
      <w:r w:rsidR="00EE4E6C" w:rsidRPr="00660540">
        <w:rPr>
          <w:iCs/>
          <w:lang w:val="ka-GE" w:eastAsia="x-none"/>
        </w:rPr>
        <w:t>,,</w:t>
      </w:r>
      <w:r w:rsidRPr="00660540">
        <w:rPr>
          <w:iCs/>
          <w:lang w:val="ka-GE" w:eastAsia="x-none"/>
        </w:rPr>
        <w:t>ევრორეგულარის</w:t>
      </w:r>
      <w:r w:rsidR="00EE4E6C" w:rsidRPr="00660540">
        <w:rPr>
          <w:iCs/>
          <w:lang w:val="ka-GE" w:eastAsia="x-none"/>
        </w:rPr>
        <w:t>“</w:t>
      </w:r>
      <w:r w:rsidRPr="00660540">
        <w:rPr>
          <w:iCs/>
          <w:lang w:val="ka-GE" w:eastAsia="x-none"/>
        </w:rPr>
        <w:t xml:space="preserve"> </w:t>
      </w:r>
      <w:r w:rsidR="00EE4E6C" w:rsidRPr="00660540">
        <w:rPr>
          <w:iCs/>
          <w:lang w:val="ka-GE" w:eastAsia="x-none"/>
        </w:rPr>
        <w:t xml:space="preserve">მარკის საწვავის </w:t>
      </w:r>
      <w:r w:rsidRPr="00660540">
        <w:rPr>
          <w:iCs/>
          <w:lang w:val="ka-GE" w:eastAsia="x-none"/>
        </w:rPr>
        <w:t>გატანა ავტოგასამართი სადგურიდან. საორიენტაციო რაოდენობაა</w:t>
      </w:r>
      <w:r w:rsidR="001E138E">
        <w:rPr>
          <w:iCs/>
          <w:lang w:val="ka-GE" w:eastAsia="x-none"/>
        </w:rPr>
        <w:t xml:space="preserve"> </w:t>
      </w:r>
      <w:permStart w:id="1674268005" w:edGrp="everyone"/>
      <w:r w:rsidR="00EE4E6C" w:rsidRPr="00660540">
        <w:rPr>
          <w:iCs/>
          <w:lang w:val="ka-GE" w:eastAsia="x-none"/>
        </w:rPr>
        <w:t>________</w:t>
      </w:r>
      <w:r w:rsidR="001E138E">
        <w:rPr>
          <w:iCs/>
          <w:lang w:val="ka-GE" w:eastAsia="x-none"/>
        </w:rPr>
        <w:t xml:space="preserve"> </w:t>
      </w:r>
      <w:permEnd w:id="1674268005"/>
      <w:r w:rsidRPr="00660540">
        <w:rPr>
          <w:iCs/>
          <w:lang w:val="ka-GE" w:eastAsia="x-none"/>
        </w:rPr>
        <w:t>ლიტრ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</w:rPr>
        <w:t>3.</w:t>
      </w:r>
      <w:r w:rsidR="00D2051A" w:rsidRPr="00770306">
        <w:rPr>
          <w:rFonts w:cstheme="minorHAnsi"/>
          <w:b/>
          <w:lang w:val="ka-GE"/>
        </w:rPr>
        <w:t xml:space="preserve"> </w:t>
      </w:r>
      <w:r w:rsidRPr="00770306">
        <w:rPr>
          <w:rFonts w:cstheme="minorHAnsi"/>
          <w:b/>
        </w:rPr>
        <w:t>ხელშეკრულების</w:t>
      </w:r>
      <w:r w:rsidRPr="00770306">
        <w:rPr>
          <w:rFonts w:cstheme="minorHAnsi"/>
          <w:b/>
          <w:spacing w:val="11"/>
        </w:rPr>
        <w:t xml:space="preserve"> </w:t>
      </w:r>
      <w:r w:rsidRPr="00770306">
        <w:rPr>
          <w:rFonts w:cstheme="minorHAnsi"/>
          <w:b/>
        </w:rPr>
        <w:t>საერთო</w:t>
      </w:r>
      <w:r w:rsidRPr="00770306">
        <w:rPr>
          <w:rFonts w:cstheme="minorHAnsi"/>
          <w:b/>
          <w:spacing w:val="10"/>
        </w:rPr>
        <w:t xml:space="preserve"> </w:t>
      </w:r>
      <w:r w:rsidRPr="00770306">
        <w:rPr>
          <w:rFonts w:cstheme="minorHAnsi"/>
          <w:b/>
        </w:rPr>
        <w:t>ღირებულება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3.1 ხელშეკრულების საერთო ღირებულებაა</w:t>
      </w:r>
      <w:r w:rsidR="001E138E">
        <w:rPr>
          <w:rFonts w:eastAsia="Times New Roman"/>
          <w:iCs/>
          <w:color w:val="000000"/>
          <w:lang w:val="ka-GE" w:eastAsia="x-none"/>
        </w:rPr>
        <w:t xml:space="preserve"> </w:t>
      </w:r>
      <w:permStart w:id="722347164" w:edGrp="everyone"/>
      <w:r w:rsidR="00EE4E6C" w:rsidRPr="00770306">
        <w:rPr>
          <w:rFonts w:eastAsia="Times New Roman"/>
          <w:iCs/>
          <w:color w:val="000000"/>
          <w:lang w:val="ka-GE" w:eastAsia="x-none"/>
        </w:rPr>
        <w:t>____</w:t>
      </w:r>
      <w:r w:rsidR="001E138E">
        <w:rPr>
          <w:rFonts w:eastAsia="Times New Roman"/>
          <w:iCs/>
          <w:color w:val="000000"/>
          <w:lang w:val="ka-GE" w:eastAsia="x-none"/>
        </w:rPr>
        <w:t xml:space="preserve"> </w:t>
      </w:r>
      <w:permEnd w:id="722347164"/>
      <w:r w:rsidRPr="00770306">
        <w:rPr>
          <w:rFonts w:eastAsia="Times New Roman"/>
          <w:iCs/>
          <w:color w:val="000000"/>
          <w:lang w:val="ka-GE" w:eastAsia="x-none"/>
        </w:rPr>
        <w:t>ლარი.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3.2 ხელშეკრულების ღირებულება მოიცავს, როგორც მისაწოდებელი საქონლის ღირებულებას, ასევე, წინამდებარე ხელშეკრულების შესრულებასთან დაკავშირებულ ხარჯებს, მათ შორის, საქართველოს კანონმდებლობით გათვალისწინებულ ყველა გადასახადს და საწვავის შენახვის ხარჯებს.</w:t>
      </w:r>
    </w:p>
    <w:p w:rsidR="00F43546" w:rsidRPr="00770306" w:rsidRDefault="00B86FD3" w:rsidP="00F4354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3.3 ხელშეკრულებაში მითითებული შესასყიდი „ევრორეგულარის“ მოცულობა, ერთი</w:t>
      </w:r>
      <w:r w:rsidR="00660540">
        <w:rPr>
          <w:rFonts w:eastAsia="Times New Roman"/>
          <w:iCs/>
          <w:color w:val="000000"/>
          <w:lang w:val="ka-GE" w:eastAsia="x-none"/>
        </w:rPr>
        <w:t xml:space="preserve"> </w:t>
      </w:r>
      <w:r w:rsidRPr="00770306">
        <w:rPr>
          <w:rFonts w:eastAsia="Times New Roman"/>
          <w:iCs/>
          <w:color w:val="000000"/>
          <w:lang w:val="ka-GE" w:eastAsia="x-none"/>
        </w:rPr>
        <w:t>ლიტრი „ევრორეგულარის“ ფასი</w:t>
      </w:r>
      <w:r w:rsidR="00EE4E6C" w:rsidRPr="00770306">
        <w:rPr>
          <w:rFonts w:eastAsia="Times New Roman"/>
          <w:iCs/>
          <w:color w:val="000000"/>
          <w:lang w:val="ka-GE" w:eastAsia="x-none"/>
        </w:rPr>
        <w:t xml:space="preserve">, </w:t>
      </w:r>
      <w:r w:rsidRPr="00770306">
        <w:rPr>
          <w:rFonts w:eastAsia="Times New Roman"/>
          <w:iCs/>
          <w:color w:val="000000"/>
          <w:lang w:val="ka-GE" w:eastAsia="x-none"/>
        </w:rPr>
        <w:t>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.</w:t>
      </w:r>
    </w:p>
    <w:p w:rsidR="006A73EB" w:rsidRPr="00770306" w:rsidRDefault="00B86FD3" w:rsidP="00F4354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cstheme="minorHAnsi"/>
          <w:b/>
          <w:spacing w:val="-1"/>
        </w:rPr>
        <w:t>4</w:t>
      </w:r>
      <w:r w:rsidR="00F43546" w:rsidRPr="00770306">
        <w:rPr>
          <w:rFonts w:cstheme="minorHAnsi"/>
          <w:b/>
          <w:spacing w:val="-1"/>
          <w:lang w:val="ka-GE"/>
        </w:rPr>
        <w:t xml:space="preserve"> </w:t>
      </w:r>
      <w:r w:rsidRPr="00770306">
        <w:rPr>
          <w:rFonts w:cstheme="minorHAnsi"/>
          <w:b/>
          <w:spacing w:val="-1"/>
        </w:rPr>
        <w:t>.</w:t>
      </w:r>
      <w:r w:rsidR="00F43546" w:rsidRPr="00770306">
        <w:rPr>
          <w:rFonts w:cstheme="minorHAnsi"/>
          <w:b/>
          <w:spacing w:val="-1"/>
          <w:lang w:val="ka-GE"/>
        </w:rPr>
        <w:t xml:space="preserve"> </w:t>
      </w:r>
      <w:r w:rsidRPr="00770306">
        <w:rPr>
          <w:rFonts w:cstheme="minorHAnsi"/>
          <w:b/>
          <w:spacing w:val="-1"/>
        </w:rPr>
        <w:t>შესყიდვ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1"/>
        </w:rPr>
        <w:t>ობიექტის</w:t>
      </w:r>
      <w:r w:rsidRPr="00770306">
        <w:rPr>
          <w:rFonts w:cstheme="minorHAnsi"/>
          <w:b/>
          <w:spacing w:val="-13"/>
        </w:rPr>
        <w:t xml:space="preserve"> </w:t>
      </w:r>
      <w:r w:rsidRPr="00770306">
        <w:rPr>
          <w:rFonts w:cstheme="minorHAnsi"/>
          <w:b/>
          <w:spacing w:val="-1"/>
        </w:rPr>
        <w:t>ხარისხი,</w:t>
      </w:r>
      <w:r w:rsidRPr="00770306">
        <w:rPr>
          <w:rFonts w:cstheme="minorHAnsi"/>
          <w:b/>
          <w:spacing w:val="36"/>
        </w:rPr>
        <w:t xml:space="preserve"> </w:t>
      </w:r>
      <w:r w:rsidRPr="00770306">
        <w:rPr>
          <w:rFonts w:cstheme="minorHAnsi"/>
          <w:b/>
          <w:spacing w:val="-1"/>
        </w:rPr>
        <w:t>ფასის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განსაზღვრა</w:t>
      </w:r>
      <w:r w:rsidRPr="00770306">
        <w:rPr>
          <w:rFonts w:cstheme="minorHAnsi"/>
          <w:b/>
          <w:spacing w:val="36"/>
        </w:rPr>
        <w:t xml:space="preserve"> </w:t>
      </w:r>
      <w:r w:rsidRPr="00770306">
        <w:rPr>
          <w:rFonts w:cstheme="minorHAnsi"/>
          <w:b/>
          <w:spacing w:val="-1"/>
        </w:rPr>
        <w:t>და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1"/>
        </w:rPr>
        <w:t>სხვა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1"/>
        </w:rPr>
        <w:t>პირობები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4.1 მიმწოდებებლი იძლევა გარანტიას, რომ შესყიდვის ობიექტი შესაბამისობაში იქნება ხელშეკრულებასთან.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4.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„Z“ აშშ დოლარში, ასეულობის სიზუსტით, (ტრანსპორტირებასთან, ლოჯისტიკასთან და შენახვასთან დაკავშირებული ხარჯები, ზედნადები ხარჯები და საწარმოს მოგება) შემდეგი ფორმულის მეშვეობით:</w:t>
      </w:r>
    </w:p>
    <w:p w:rsidR="006A73EB" w:rsidRPr="00770306" w:rsidRDefault="00EE4E6C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iCs/>
          <w:color w:val="000000"/>
          <w:sz w:val="20"/>
          <w:szCs w:val="20"/>
          <w:lang w:val="ka-GE" w:eastAsia="x-none"/>
        </w:rPr>
        <w:t xml:space="preserve">  </w:t>
      </w:r>
      <w:r w:rsidRPr="00770306">
        <w:rPr>
          <w:iCs/>
          <w:color w:val="000000"/>
          <w:sz w:val="20"/>
          <w:szCs w:val="20"/>
          <w:lang w:val="ka-GE" w:eastAsia="x-none"/>
        </w:rPr>
        <w:object w:dxaOrig="3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6pt" o:ole="">
            <v:imagedata r:id="rId6" o:title=""/>
          </v:shape>
          <o:OLEObject Type="Embed" ProgID="Equation.DSMT4" ShapeID="_x0000_i1025" DrawAspect="Content" ObjectID="_1765112655" r:id="rId7"/>
        </w:objec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რომელშიც: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Cbid - ელექტრონული ვაჭრობის შედეგად დაფიქსირებული საბოლოო ფასი 1 ლიტრ</w:t>
      </w:r>
      <w:r w:rsidR="00EE4E6C" w:rsidRPr="00770306">
        <w:rPr>
          <w:rFonts w:eastAsia="Times New Roman"/>
          <w:iCs/>
          <w:color w:val="000000"/>
          <w:lang w:val="ka-GE" w:eastAsia="x-none"/>
        </w:rPr>
        <w:t xml:space="preserve"> </w:t>
      </w:r>
      <w:r w:rsidRPr="00770306">
        <w:rPr>
          <w:rFonts w:eastAsia="Times New Roman"/>
          <w:iCs/>
          <w:color w:val="000000"/>
          <w:lang w:val="ka-GE" w:eastAsia="x-none"/>
        </w:rPr>
        <w:t>„ევრორეგულარი</w:t>
      </w:r>
      <w:r w:rsidR="00EE4E6C" w:rsidRPr="00770306">
        <w:rPr>
          <w:rFonts w:eastAsia="Times New Roman"/>
          <w:iCs/>
          <w:color w:val="000000"/>
          <w:lang w:val="ka-GE" w:eastAsia="x-none"/>
        </w:rPr>
        <w:t>ს</w:t>
      </w:r>
      <w:r w:rsidRPr="00770306">
        <w:rPr>
          <w:rFonts w:eastAsia="Times New Roman"/>
          <w:iCs/>
          <w:color w:val="000000"/>
          <w:lang w:val="ka-GE" w:eastAsia="x-none"/>
        </w:rPr>
        <w:t>“ მარკის საწვავზე (ლარში);</w:t>
      </w:r>
    </w:p>
    <w:p w:rsidR="006A73EB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 xml:space="preserve">Rnov - აშშ დოლართან მიმართებაში ლარის ოფიციალური გაცვლითი </w:t>
      </w:r>
      <w:r w:rsidRPr="00FC7D7D">
        <w:rPr>
          <w:rFonts w:eastAsia="Times New Roman"/>
          <w:iCs/>
          <w:color w:val="000000"/>
          <w:lang w:val="ka-GE" w:eastAsia="x-none"/>
        </w:rPr>
        <w:t>კურსის 202</w:t>
      </w:r>
      <w:r w:rsidR="00EE4E6C" w:rsidRPr="00FC7D7D">
        <w:rPr>
          <w:rFonts w:eastAsia="Times New Roman"/>
          <w:iCs/>
          <w:color w:val="000000"/>
          <w:lang w:val="ka-GE" w:eastAsia="x-none"/>
        </w:rPr>
        <w:t>3</w:t>
      </w:r>
      <w:r w:rsidRPr="00FC7D7D">
        <w:rPr>
          <w:rFonts w:eastAsia="Times New Roman"/>
          <w:iCs/>
          <w:color w:val="000000"/>
          <w:lang w:val="ka-GE" w:eastAsia="x-none"/>
        </w:rPr>
        <w:t xml:space="preserve"> წლის ნოემბრის თვის საშუალო არითმეტიკული;</w:t>
      </w:r>
    </w:p>
    <w:p w:rsidR="006A73EB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>D - მიმწოდებლის სატენდერო წინადადებით წარმოდგენილი „ევრორეგულარი</w:t>
      </w:r>
      <w:r w:rsidR="00EE4E6C" w:rsidRPr="00FC7D7D">
        <w:rPr>
          <w:rFonts w:eastAsia="Times New Roman"/>
          <w:iCs/>
          <w:color w:val="000000"/>
          <w:lang w:val="ka-GE" w:eastAsia="x-none"/>
        </w:rPr>
        <w:t>ს</w:t>
      </w:r>
      <w:r w:rsidRPr="00FC7D7D">
        <w:rPr>
          <w:rFonts w:eastAsia="Times New Roman"/>
          <w:iCs/>
          <w:color w:val="000000"/>
          <w:lang w:val="ka-GE" w:eastAsia="x-none"/>
        </w:rPr>
        <w:t>“ მარკის საწვავის სიმკვრივის მაჩვენებელი (გრ/სმ3);</w:t>
      </w:r>
    </w:p>
    <w:p w:rsidR="006A73EB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>Pnov - PLATTS EUROPEAN MARKETSCAN-ის FOB Med (Italy) ბირჟაზე დაფიქსირებული (გამოქვეყნებული) საწვავის ერთი მეტრული ტონის 202</w:t>
      </w:r>
      <w:r w:rsidR="00EE4E6C" w:rsidRPr="00FC7D7D">
        <w:rPr>
          <w:rFonts w:eastAsia="Times New Roman"/>
          <w:iCs/>
          <w:color w:val="000000"/>
          <w:lang w:val="ka-GE" w:eastAsia="x-none"/>
        </w:rPr>
        <w:t>3</w:t>
      </w:r>
      <w:r w:rsidRPr="00FC7D7D">
        <w:rPr>
          <w:rFonts w:eastAsia="Times New Roman"/>
          <w:iCs/>
          <w:color w:val="000000"/>
          <w:lang w:val="ka-GE" w:eastAsia="x-none"/>
        </w:rPr>
        <w:t xml:space="preserve"> წლის ნოემბრის თვის საშუალო არითმეტიკული ფასი აშშ დოლარში (შემდგომში - პლაცის ნიშნული);</w:t>
      </w:r>
    </w:p>
    <w:p w:rsidR="00EE4E6C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>Anov - 202</w:t>
      </w:r>
      <w:r w:rsidR="00EE4E6C" w:rsidRPr="00FC7D7D">
        <w:rPr>
          <w:rFonts w:eastAsia="Times New Roman"/>
          <w:iCs/>
          <w:color w:val="000000"/>
          <w:lang w:val="ka-GE" w:eastAsia="x-none"/>
        </w:rPr>
        <w:t>3</w:t>
      </w:r>
      <w:r w:rsidRPr="00FC7D7D">
        <w:rPr>
          <w:rFonts w:eastAsia="Times New Roman"/>
          <w:iCs/>
          <w:color w:val="000000"/>
          <w:lang w:val="ka-GE" w:eastAsia="x-none"/>
        </w:rPr>
        <w:t xml:space="preserve"> წლის ნოემბრის თვეში ერთ მეტრულ ტონა საწვავზე აქციზის ოდენობა ლარებში. 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>Z და D სიდიდეები უცვლელია</w:t>
      </w:r>
      <w:r w:rsidR="00EE4E6C" w:rsidRPr="00FC7D7D">
        <w:rPr>
          <w:rFonts w:eastAsia="Times New Roman"/>
          <w:iCs/>
          <w:color w:val="000000"/>
          <w:lang w:val="ka-GE" w:eastAsia="x-none"/>
        </w:rPr>
        <w:t xml:space="preserve"> 2024</w:t>
      </w:r>
      <w:r w:rsidRPr="00FC7D7D">
        <w:rPr>
          <w:rFonts w:eastAsia="Times New Roman"/>
          <w:iCs/>
          <w:color w:val="000000"/>
          <w:lang w:val="ka-GE" w:eastAsia="x-none"/>
        </w:rPr>
        <w:t xml:space="preserve"> წლის 31 დეკემბრის ჩათვლით.</w:t>
      </w:r>
    </w:p>
    <w:p w:rsidR="00903AE7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3</w:t>
      </w:r>
      <w:r w:rsidRPr="00770306">
        <w:rPr>
          <w:rFonts w:cstheme="minorHAnsi"/>
          <w:spacing w:val="23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ახორციელებს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ყოველი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24"/>
        </w:rPr>
        <w:t xml:space="preserve"> </w:t>
      </w:r>
      <w:r w:rsidRPr="00770306">
        <w:rPr>
          <w:rFonts w:cstheme="minorHAnsi"/>
        </w:rPr>
        <w:t>კალენდარული</w:t>
      </w:r>
      <w:r w:rsidRPr="00770306">
        <w:rPr>
          <w:rFonts w:cstheme="minorHAnsi"/>
          <w:spacing w:val="20"/>
        </w:rPr>
        <w:t xml:space="preserve"> </w:t>
      </w:r>
      <w:r w:rsidRPr="00770306">
        <w:rPr>
          <w:rFonts w:cstheme="minorHAnsi"/>
        </w:rPr>
        <w:t>თვისათვის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23"/>
        </w:rPr>
        <w:t xml:space="preserve"> </w:t>
      </w:r>
      <w:r w:rsidRPr="00770306">
        <w:rPr>
          <w:rFonts w:cstheme="minorHAnsi"/>
        </w:rPr>
        <w:t>ლიტრი</w:t>
      </w:r>
      <w:r w:rsidR="00903AE7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ი</w:t>
      </w:r>
      <w:r w:rsidR="00EE4E6C" w:rsidRPr="00770306">
        <w:rPr>
          <w:rFonts w:cstheme="minorHAnsi"/>
          <w:lang w:val="ka-GE"/>
        </w:rPr>
        <w:t>ს</w:t>
      </w:r>
      <w:r w:rsidRPr="00770306">
        <w:rPr>
          <w:rFonts w:cstheme="minorHAnsi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ველი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შემდგომ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Cnom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ეშვეობით:</w:t>
      </w:r>
    </w:p>
    <w:p w:rsidR="006A73EB" w:rsidRPr="00903AE7" w:rsidRDefault="00EE4E6C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iCs/>
          <w:color w:val="000000"/>
          <w:sz w:val="20"/>
          <w:szCs w:val="20"/>
          <w:lang w:val="ka-GE" w:eastAsia="x-none"/>
        </w:rPr>
        <w:object w:dxaOrig="2980" w:dyaOrig="620">
          <v:shape id="_x0000_i1026" type="#_x0000_t75" style="width:151.5pt;height:28.5pt" o:ole="">
            <v:imagedata r:id="rId8" o:title=""/>
          </v:shape>
          <o:OLEObject Type="Embed" ProgID="Equation.DSMT4" ShapeID="_x0000_i1026" DrawAspect="Content" ObjectID="_1765112656" r:id="rId9"/>
        </w:objec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სადაც, P და R წარმოადგენს მიმდინარეს წინა კალენდარული თვის შესაბამისი მონაცემ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 არითმეტიკულ სიდიდეებს, A - მიმდინარე თვისთვის მოქმედ ერთ მეტრულ ტონა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საწვავ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ციზ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არებ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8%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გ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Z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D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4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არჯვებუ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დადე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დგენი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ცვლ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დიდეებ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4 ნავთობპროდუქციის (საწვავის) სპეციფიურობიდან გამომდინარე, მისი 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ერთაშორისო სასაქონლო ბირჟაზე არსებულ ცვალებად ფასზე (P) ან/და აშშ დოლარ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ებაში ეროვნული ვალუტის ოფიციალური გაცვლით კურსზე (R) ან/და ერთ მეტრულ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ტონა საწვავზე აქციზის ოდენობაზე დამოკიდებულების გამო, მიმწოდებელი 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თვიურ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ი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ყრდნ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თვლ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მავლობ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ა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ეულ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(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ხელშეკრულებო 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C1).</w:t>
      </w:r>
    </w:p>
    <w:p w:rsidR="006A73EB" w:rsidRPr="00770306" w:rsidRDefault="007C07FE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 xml:space="preserve">4.5 </w:t>
      </w:r>
      <w:r w:rsidRPr="00FC7D7D">
        <w:rPr>
          <w:rFonts w:cstheme="minorHAnsi"/>
        </w:rPr>
        <w:t>2024</w:t>
      </w:r>
      <w:r w:rsidR="00B86FD3" w:rsidRPr="00FC7D7D">
        <w:rPr>
          <w:rFonts w:cstheme="minorHAnsi"/>
        </w:rPr>
        <w:t xml:space="preserve"> წლის</w:t>
      </w:r>
      <w:r w:rsidR="00B86FD3" w:rsidRPr="00770306">
        <w:rPr>
          <w:rFonts w:cstheme="minorHAnsi"/>
        </w:rPr>
        <w:t xml:space="preserve"> იანვრის სახელშეკრულებო ფასი განისაზღვრება ელექტრონული ვაჭრო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დეგად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ფიქსირებუ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1</w:t>
      </w:r>
      <w:r w:rsidR="000F224E" w:rsidRPr="00770306">
        <w:rPr>
          <w:rFonts w:cstheme="minorHAnsi"/>
          <w:lang w:val="ka-GE"/>
        </w:rPr>
        <w:t xml:space="preserve"> </w:t>
      </w:r>
      <w:r w:rsidR="00B86FD3" w:rsidRPr="00770306">
        <w:rPr>
          <w:rFonts w:cstheme="minorHAnsi"/>
        </w:rPr>
        <w:t>ლიტრი</w:t>
      </w:r>
      <w:r w:rsidR="00B86FD3"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1"/>
          <w:lang w:val="ka-GE"/>
        </w:rPr>
        <w:t>,,</w:t>
      </w:r>
      <w:r w:rsidR="00B86FD3" w:rsidRPr="00770306">
        <w:rPr>
          <w:rFonts w:cstheme="minorHAnsi"/>
        </w:rPr>
        <w:t>ევრორეგულარის</w:t>
      </w:r>
      <w:r w:rsidRPr="00770306">
        <w:rPr>
          <w:rFonts w:cstheme="minorHAnsi"/>
          <w:lang w:val="ka-GE"/>
        </w:rPr>
        <w:t>“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ბოლოო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ფას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(Cbid)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ტო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იდიდით.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ყოველი მომდევნო თვ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ხელშეკრულებო ფას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კ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გამოითვლება 1 ლიტრი</w:t>
      </w:r>
      <w:r w:rsidR="00B86FD3"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1"/>
          <w:lang w:val="ka-GE"/>
        </w:rPr>
        <w:t>,,</w:t>
      </w:r>
      <w:r w:rsidR="00B86FD3" w:rsidRPr="00770306">
        <w:rPr>
          <w:rFonts w:cstheme="minorHAnsi"/>
          <w:spacing w:val="1"/>
          <w:lang w:val="ka-GE"/>
        </w:rPr>
        <w:t>ევრორეგულარის</w:t>
      </w:r>
      <w:r w:rsidRPr="00770306">
        <w:rPr>
          <w:rFonts w:cstheme="minorHAnsi"/>
          <w:spacing w:val="1"/>
          <w:lang w:val="ka-GE"/>
        </w:rPr>
        <w:t>“</w:t>
      </w:r>
      <w:r w:rsidR="00B86FD3" w:rsidRPr="00770306">
        <w:rPr>
          <w:rFonts w:cstheme="minorHAnsi"/>
          <w:spacing w:val="1"/>
          <w:lang w:val="ka-GE"/>
        </w:rPr>
        <w:t xml:space="preserve"> </w:t>
      </w:r>
      <w:r w:rsidR="00B86FD3" w:rsidRPr="00770306">
        <w:rPr>
          <w:rFonts w:cstheme="minorHAnsi"/>
        </w:rPr>
        <w:t>ნომინალუ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ღირებულებაზ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ყრდნობით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მდეგ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პრინციპ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გათვალისწინებით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ა) მიმწოდებელი, ითვალისწინებს რა პლაცის ნიშნულის, აქციზისა და სავალუტო კურ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ალებადობ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ალენდა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ა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="000F224E" w:rsidRPr="00770306">
        <w:rPr>
          <w:rFonts w:cstheme="minorHAnsi"/>
          <w:spacing w:val="1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ინციპ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ხედვით: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A-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P-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R-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ლი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წვე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ანგარიშ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="000F224E" w:rsidRPr="00770306">
        <w:rPr>
          <w:rFonts w:cstheme="minorHAnsi"/>
          <w:spacing w:val="1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nom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ლ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ცენტ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ლილებ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ებ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დ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 ფასს, ხოლო იმ შემთხვევაში თუ A-ს, P-სა და R-ის ცვლილება იწვე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თ</w:t>
      </w:r>
      <w:r w:rsidRPr="00770306">
        <w:rPr>
          <w:rFonts w:cstheme="minorHAnsi"/>
          <w:spacing w:val="29"/>
        </w:rPr>
        <w:t xml:space="preserve"> </w:t>
      </w:r>
      <w:r w:rsidRPr="00770306">
        <w:rPr>
          <w:rFonts w:cstheme="minorHAnsi"/>
        </w:rPr>
        <w:t>გაანგარიშებული</w:t>
      </w:r>
      <w:r w:rsidRPr="00770306">
        <w:rPr>
          <w:rFonts w:cstheme="minorHAnsi"/>
          <w:spacing w:val="26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26"/>
        </w:rPr>
        <w:t xml:space="preserve"> </w:t>
      </w:r>
      <w:r w:rsidR="000F224E" w:rsidRPr="00770306">
        <w:rPr>
          <w:rFonts w:cstheme="minorHAnsi"/>
          <w:spacing w:val="26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27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27"/>
        </w:rPr>
        <w:t xml:space="preserve"> </w:t>
      </w:r>
      <w:r w:rsidRPr="00770306">
        <w:rPr>
          <w:rFonts w:cstheme="minorHAnsi"/>
        </w:rPr>
        <w:t>ღირებულების</w:t>
      </w:r>
      <w:r w:rsidR="000F224E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(Cnom) სამი ან მეტი პროცენტული ოდენობით ცვლილებას წინა თვის 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ებ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ტო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ანგარიშებული მიმდინარე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ომინალურ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ფასს.</w:t>
      </w:r>
    </w:p>
    <w:p w:rsidR="000F224E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ბ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გენის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ქნ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ინციპი: იმ შემთხვევაში, თუ მიმწოდებლის საცალო რეალიზაციის ქსელში ერთი ლიტრი</w:t>
      </w:r>
      <w:r w:rsidRPr="00770306">
        <w:rPr>
          <w:rFonts w:cstheme="minorHAnsi"/>
          <w:spacing w:val="1"/>
        </w:rPr>
        <w:t xml:space="preserve"> </w:t>
      </w:r>
      <w:r w:rsidR="000F224E" w:rsidRPr="00770306">
        <w:rPr>
          <w:rFonts w:cstheme="minorHAnsi"/>
          <w:spacing w:val="1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ითმეტიკ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ალენდარულ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თვის შესაბამის მაჩვენებელზე 10%–ზე (ასეულის სიზუსტით) მეტით შემცირებულია, 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 თვის C1 უნდა იყოს მიმწოდებლის საცალო რეალიზაციის ქსელში ერთი ლიტრი</w:t>
      </w:r>
      <w:r w:rsidR="006C7864">
        <w:rPr>
          <w:rFonts w:cstheme="minorHAnsi"/>
          <w:lang w:val="ka-GE"/>
        </w:rPr>
        <w:t xml:space="preserve"> ,,</w:t>
      </w:r>
      <w:r w:rsidRPr="00770306">
        <w:rPr>
          <w:rFonts w:cstheme="minorHAnsi"/>
        </w:rPr>
        <w:t>ევრორეგულარის</w:t>
      </w:r>
      <w:r w:rsidR="00D2051A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ითმეტიკ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0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ეთრით (0,10 ლარით) ნაკლები, ხოლო თუ 15%–ზე მეტით შემცირებულია – მინიმუმ 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(0,05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ლარით)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ნაკლ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1"/>
        </w:rPr>
        <w:t>მაგალითი: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მიმდინარე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თვ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არ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მარტი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საანგარიშო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თვ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არ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თებერვალი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საანგარიშო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თვე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არ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იანვარი.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შესაბამისად,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საცალო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რეალიზაცი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ქსელშ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თებერვლის თვეში ერთი ლიტრის საშუალო ფასი იანვრის ანალოგიურ ფასთან მიმართებაშ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შემცირ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0%–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ტით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C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ებერვ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არითმეტიკულ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ფასზ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10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(0,10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ლარით)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ნაკლები,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15%–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მეტ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მცირებულია –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მინიმუმ 5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თეთრით (0,05 ლარით)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ნაკლ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6 მიმწოდებელი ვალდებულია ყოველი თვის პირველ სამუშაო დღეს სატენდერო კომისიას</w:t>
      </w:r>
      <w:r w:rsidR="00F253C5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1"/>
        </w:rPr>
        <w:t>წარუდგინ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ოკუმენტაციის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ანართ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N1-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ე-2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A,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P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R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ფუძველ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თვლ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1)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ზემოაღნიშ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ყოვნებლივ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თავსდ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ოფი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ებ-გვერდზე.</w:t>
      </w:r>
    </w:p>
    <w:p w:rsidR="006A73EB" w:rsidRPr="00FC7D7D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7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ებგვერდ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თავს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ნფორმ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ს 2.3.1 პუნქტით განსაზღვრულ საცალო რეალიზაციის ქსელში არსებული 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ლიტრ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  <w:spacing w:val="-1"/>
        </w:rPr>
        <w:t>„ევრორეგულარის“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ყოველდღიური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იმგვარად,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რომ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შესაძლებელ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დად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ქმედების</w:t>
      </w:r>
      <w:r w:rsidRPr="00770306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ვადაშ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თითოეულ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დღ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ფას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ნახვა.</w:t>
      </w:r>
      <w:r w:rsidRPr="00FC7D7D">
        <w:rPr>
          <w:rFonts w:cstheme="minorHAnsi"/>
          <w:spacing w:val="1"/>
        </w:rPr>
        <w:t xml:space="preserve"> </w:t>
      </w:r>
    </w:p>
    <w:p w:rsidR="006A73EB" w:rsidRPr="00770306" w:rsidRDefault="00B86FD3" w:rsidP="00D65663">
      <w:pPr>
        <w:pStyle w:val="BodyText"/>
        <w:spacing w:after="100" w:afterAutospacing="1"/>
        <w:ind w:left="0"/>
        <w:rPr>
          <w:rFonts w:cstheme="minorHAnsi"/>
        </w:rPr>
      </w:pPr>
      <w:r w:rsidRPr="00FC7D7D">
        <w:rPr>
          <w:rFonts w:cstheme="minorHAnsi"/>
        </w:rPr>
        <w:t>4.8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იმ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ემთხვევაში,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თუ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ემსყიდველ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ორგანიზაციასა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და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მიმწოდებელ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ორ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არ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ხორციელდება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დამატებით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ეთანხმებებ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სახით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მიმდინარე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სახელშეკრულებო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ფას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ხელმძღვანელობენ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მიმწოდებლის</w:t>
      </w:r>
      <w:r w:rsidR="00FC7D7D" w:rsidRPr="00FC7D7D">
        <w:rPr>
          <w:rFonts w:cstheme="minorHAnsi"/>
          <w:lang w:val="ka-GE"/>
        </w:rPr>
        <w:t>ა და სახელმწიფო შესყიდვების სააგენტო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ოფიციალურ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ვებგვერდზე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გამოქვეყნებულ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საანგარიშსწორებო</w:t>
      </w:r>
      <w:r w:rsidRPr="00FC7D7D">
        <w:rPr>
          <w:rFonts w:cstheme="minorHAnsi"/>
          <w:spacing w:val="-1"/>
        </w:rPr>
        <w:t xml:space="preserve"> </w:t>
      </w:r>
      <w:r w:rsidRPr="00FC7D7D">
        <w:rPr>
          <w:rFonts w:cstheme="minorHAnsi"/>
        </w:rPr>
        <w:t>ფას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9 მიმწოდებელი პასუხისმგებელია საწვავის ფასთან დაკავშირებით წარმოდგენილი, ასე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ებ-გვერდზე განთავსებული,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ებისმიერი ინფორმაცი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ისწორე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0 გარდა სატენდერო დოკუმენტაციით გათვალისწინებული გამონაკლისი შემთხვევებისა,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მიმწოდებელი ვალდებულია კონსოლიდირებული ტენდერის ფარგლებში ავტოგასამა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ებიდან საწვავის გაცემა განახორციელოს „აგაი“ სისტემის მეშვეობით. „აგაი“ სისტემა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უზრუნველყოფ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სტოლეტ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ავზ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ერთმანეთთან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კავშირებას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იდენტიფიცირება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1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30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გაცემ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ა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მდეგ,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რაც</w:t>
      </w:r>
      <w:r w:rsidR="00F253C5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დენტიფიცირ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2 „აგაი“ სისტემის დამონტაჟებამდე, „ევრორეგულარის“ მიწოდება უნდა განხორციელდე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პლასტიკ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ბარათ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ებ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ტაპობრივად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გრა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აუგვიანეს</w:t>
      </w:r>
      <w:r w:rsidRPr="00770306">
        <w:rPr>
          <w:rFonts w:cstheme="minorHAnsi"/>
          <w:spacing w:val="1"/>
        </w:rPr>
        <w:t xml:space="preserve"> </w:t>
      </w:r>
      <w:r w:rsidR="00F253C5" w:rsidRPr="00770306">
        <w:rPr>
          <w:rFonts w:cstheme="minorHAnsi"/>
        </w:rPr>
        <w:t>202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ლის</w:t>
      </w:r>
      <w:r w:rsidRPr="00770306">
        <w:rPr>
          <w:rFonts w:cstheme="minorHAnsi"/>
          <w:spacing w:val="1"/>
        </w:rPr>
        <w:t xml:space="preserve"> </w:t>
      </w:r>
      <w:r w:rsidR="00D8744F">
        <w:rPr>
          <w:rFonts w:cstheme="minorHAnsi"/>
          <w:lang w:val="ka-GE"/>
        </w:rPr>
        <w:t>31 იანვრ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კუთა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არჯე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0"/>
        </w:rPr>
        <w:t xml:space="preserve"> </w:t>
      </w:r>
      <w:r w:rsidRPr="00770306">
        <w:rPr>
          <w:rFonts w:cstheme="minorHAnsi"/>
        </w:rPr>
        <w:t>ორგანიზაცია</w:t>
      </w:r>
      <w:r w:rsidRPr="00770306">
        <w:rPr>
          <w:rFonts w:cstheme="minorHAnsi"/>
          <w:spacing w:val="10"/>
        </w:rPr>
        <w:t xml:space="preserve"> </w:t>
      </w:r>
      <w:r w:rsidRPr="00770306">
        <w:rPr>
          <w:rFonts w:cstheme="minorHAnsi"/>
        </w:rPr>
        <w:t>ბარათებით.</w:t>
      </w:r>
      <w:r w:rsidRPr="00770306">
        <w:rPr>
          <w:rFonts w:cstheme="minorHAnsi"/>
          <w:spacing w:val="8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9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9"/>
        </w:rPr>
        <w:t xml:space="preserve"> </w:t>
      </w:r>
      <w:r w:rsidRPr="00770306">
        <w:rPr>
          <w:rFonts w:cstheme="minorHAnsi"/>
        </w:rPr>
        <w:t>დანერგვის</w:t>
      </w:r>
      <w:r w:rsidRPr="00770306">
        <w:rPr>
          <w:rFonts w:cstheme="minorHAnsi"/>
          <w:spacing w:val="9"/>
        </w:rPr>
        <w:t xml:space="preserve"> </w:t>
      </w:r>
      <w:r w:rsidRPr="00770306">
        <w:rPr>
          <w:rFonts w:cstheme="minorHAnsi"/>
        </w:rPr>
        <w:t>შემდგომ,</w:t>
      </w:r>
      <w:r w:rsidR="00F253C5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ნიშ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ეშ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ებარ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დგე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ებისა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№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ნართ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ავტოგასამა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ებ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ნავთობბაზებ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სია)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ნსაზღვრულ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ვტოგასამარ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დგურებ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3 აგაის სისტემის გარეშე საწვავის შესყიდვა შესაძლებელია განხორციელდეს მხო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 კომისიის თანხმობის საფუძველზე, შესაბამისი სატენდერო დოკუმენტაცი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გენილ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მონაკლის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შემთხვევებშ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სატრანსპორტ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საშუალებაზე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„აგაი“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სისტემ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კომპონენტ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მონტაჟ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ისე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რომ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</w:rPr>
        <w:t>შეუძლებელი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იყოს მისი მოხსნა/დემონტაჟი. დაუშვებელია შემსყიდველმა ორგანიზაციამ 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ნხმობის გარეშე განახორციელოს „აგაი“ სისტემის კომპონენტის დემონტაჟი ან/და რაი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ზემოქმედება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ნიშნუ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დეგ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ყენ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ზი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აზრაურ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კანონმდებლობ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5 მიმწოდებელი პასუხისმგებელია საწვავის ღირებულებასთან დაკავშირებით მის 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დგენი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ინფორმ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ისწორეზე.</w:t>
      </w:r>
    </w:p>
    <w:p w:rsidR="008C4CBA" w:rsidRPr="00770306" w:rsidRDefault="00B86FD3" w:rsidP="00443BB6">
      <w:pPr>
        <w:pStyle w:val="BodyText"/>
        <w:spacing w:after="200"/>
        <w:ind w:left="0"/>
        <w:rPr>
          <w:rFonts w:cstheme="minorHAnsi"/>
          <w:spacing w:val="1"/>
        </w:rPr>
      </w:pPr>
      <w:r w:rsidRPr="00770306">
        <w:rPr>
          <w:rFonts w:cstheme="minorHAnsi"/>
        </w:rPr>
        <w:t>4.16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მარკის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საწვავის</w:t>
      </w:r>
      <w:r w:rsidR="008C4CBA" w:rsidRPr="00770306">
        <w:rPr>
          <w:rFonts w:cstheme="minorHAnsi"/>
        </w:rPr>
        <w:t xml:space="preserve"> </w:t>
      </w:r>
      <w:r w:rsidRPr="00770306">
        <w:rPr>
          <w:rFonts w:cstheme="minorHAnsi"/>
        </w:rPr>
        <w:t>მიწოდება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1"/>
        </w:rPr>
        <w:t>წინამდებარე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3"/>
        </w:rPr>
        <w:t xml:space="preserve"> </w:t>
      </w:r>
      <w:r w:rsidRPr="00770306">
        <w:rPr>
          <w:rFonts w:cstheme="minorHAnsi"/>
        </w:rPr>
        <w:t>გაფორმებიდან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გრამ</w:t>
      </w:r>
      <w:r w:rsidRPr="00770306">
        <w:rPr>
          <w:rFonts w:cstheme="minorHAnsi"/>
          <w:spacing w:val="2"/>
        </w:rPr>
        <w:t xml:space="preserve"> </w:t>
      </w:r>
      <w:r w:rsidRPr="00FC7D7D">
        <w:rPr>
          <w:rFonts w:cstheme="minorHAnsi"/>
        </w:rPr>
        <w:t>არაუადრეს</w:t>
      </w:r>
      <w:r w:rsidRPr="00FC7D7D">
        <w:rPr>
          <w:rFonts w:cstheme="minorHAnsi"/>
          <w:spacing w:val="4"/>
        </w:rPr>
        <w:t xml:space="preserve"> </w:t>
      </w:r>
      <w:r w:rsidR="008C4CBA" w:rsidRPr="00FC7D7D">
        <w:rPr>
          <w:rFonts w:cstheme="minorHAnsi"/>
        </w:rPr>
        <w:t>2024</w:t>
      </w:r>
      <w:r w:rsidRPr="00FC7D7D">
        <w:rPr>
          <w:rFonts w:cstheme="minorHAnsi"/>
          <w:spacing w:val="2"/>
        </w:rPr>
        <w:t xml:space="preserve"> </w:t>
      </w:r>
      <w:r w:rsidRPr="00FC7D7D">
        <w:rPr>
          <w:rFonts w:cstheme="minorHAnsi"/>
        </w:rPr>
        <w:t>წლის</w:t>
      </w:r>
      <w:r w:rsidRPr="00FC7D7D">
        <w:rPr>
          <w:rFonts w:cstheme="minorHAnsi"/>
          <w:spacing w:val="3"/>
        </w:rPr>
        <w:t xml:space="preserve"> </w:t>
      </w:r>
      <w:r w:rsidRPr="00FC7D7D">
        <w:rPr>
          <w:rFonts w:cstheme="minorHAnsi"/>
        </w:rPr>
        <w:t>1-ლი</w:t>
      </w:r>
      <w:r w:rsidRPr="00FC7D7D">
        <w:rPr>
          <w:rFonts w:cstheme="minorHAnsi"/>
          <w:spacing w:val="3"/>
        </w:rPr>
        <w:t xml:space="preserve"> </w:t>
      </w:r>
      <w:r w:rsidRPr="00FC7D7D">
        <w:rPr>
          <w:rFonts w:cstheme="minorHAnsi"/>
        </w:rPr>
        <w:t>იანვრიდან</w:t>
      </w:r>
      <w:r w:rsidRPr="00FC7D7D">
        <w:rPr>
          <w:rFonts w:cstheme="minorHAnsi"/>
          <w:spacing w:val="3"/>
        </w:rPr>
        <w:t xml:space="preserve"> </w:t>
      </w:r>
      <w:r w:rsidR="008C4CBA" w:rsidRPr="00FC7D7D">
        <w:rPr>
          <w:rFonts w:cstheme="minorHAnsi"/>
        </w:rPr>
        <w:t>2024</w:t>
      </w:r>
      <w:r w:rsidRPr="00770306">
        <w:rPr>
          <w:rFonts w:cstheme="minorHAnsi"/>
          <w:spacing w:val="4"/>
        </w:rPr>
        <w:t xml:space="preserve"> </w:t>
      </w:r>
      <w:r w:rsidRPr="00770306">
        <w:rPr>
          <w:rFonts w:cstheme="minorHAnsi"/>
        </w:rPr>
        <w:t>წლის</w:t>
      </w:r>
      <w:r w:rsidR="008C4CBA" w:rsidRPr="00770306">
        <w:rPr>
          <w:rFonts w:cstheme="minorHAnsi"/>
          <w:lang w:val="ka-GE"/>
        </w:rPr>
        <w:t xml:space="preserve"> </w:t>
      </w:r>
      <w:r w:rsidR="00BC3FFA">
        <w:rPr>
          <w:rFonts w:cstheme="minorHAnsi"/>
          <w:lang w:val="ka-GE"/>
        </w:rPr>
        <w:t>31 დეკემბრის</w:t>
      </w:r>
      <w:r w:rsidRPr="00770306">
        <w:rPr>
          <w:rFonts w:cstheme="minorHAnsi"/>
        </w:rPr>
        <w:t xml:space="preserve"> ჩათვლით.</w:t>
      </w:r>
      <w:r w:rsidRPr="00770306">
        <w:rPr>
          <w:rFonts w:cstheme="minorHAnsi"/>
          <w:spacing w:val="1"/>
        </w:rPr>
        <w:t xml:space="preserve"> 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3"/>
        </w:rPr>
        <w:t>5.</w:t>
      </w:r>
      <w:r w:rsidR="008C4CBA" w:rsidRPr="00770306">
        <w:rPr>
          <w:rFonts w:cstheme="minorHAnsi"/>
          <w:b/>
          <w:spacing w:val="-3"/>
          <w:lang w:val="ka-GE"/>
        </w:rPr>
        <w:t xml:space="preserve"> </w:t>
      </w:r>
      <w:r w:rsidRPr="00770306">
        <w:rPr>
          <w:rFonts w:cstheme="minorHAnsi"/>
          <w:b/>
          <w:spacing w:val="-3"/>
        </w:rPr>
        <w:t>ანგარიშსწორების</w:t>
      </w:r>
      <w:r w:rsidRPr="00770306">
        <w:rPr>
          <w:rFonts w:cstheme="minorHAnsi"/>
          <w:b/>
          <w:spacing w:val="-1"/>
        </w:rPr>
        <w:t xml:space="preserve"> </w:t>
      </w:r>
      <w:r w:rsidRPr="00770306">
        <w:rPr>
          <w:rFonts w:cstheme="minorHAnsi"/>
          <w:b/>
          <w:spacing w:val="-2"/>
        </w:rPr>
        <w:t>პირობებ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1 მიმწოდებელსა და შემსყიდველ ორგანიზაციას შორის ანგარიშსწორება 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ფუძველ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გენ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(C2)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იხედვით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უნაღდო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ანგარიშსწორების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</w:rPr>
        <w:t>ფორმით,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ეროვნულ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ვალუტაშ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</w:rPr>
        <w:t>მოიცავს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საქართველოს კანონმდებლობით დადგენილ ყველა გადასახადს. საანგარიშსწორებო 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ქვეყნდებ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მწოდებლის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შესყიდვ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აგენტოს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ვებ-გვერდ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2 შესყიდვის ობიექტის ფასის განსაზღვრა და ანგარიშწორ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 განისაზღვრ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ოკუმენტ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ანარ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N1-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3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ანგარიშსწორებისას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იქნე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გარემოებები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3.1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გამართვისა</w:t>
      </w:r>
      <w:r w:rsidRPr="00770306">
        <w:rPr>
          <w:rFonts w:cstheme="minorHAnsi"/>
          <w:spacing w:val="6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6"/>
        </w:rPr>
        <w:t xml:space="preserve"> </w:t>
      </w:r>
      <w:r w:rsidRPr="00770306">
        <w:rPr>
          <w:rFonts w:cstheme="minorHAnsi"/>
        </w:rPr>
        <w:t>ავტომატური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იდენტიფიცირების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(შემდგომში</w:t>
      </w:r>
      <w:r w:rsidRPr="00770306">
        <w:rPr>
          <w:rFonts w:cstheme="minorHAnsi"/>
          <w:spacing w:val="7"/>
        </w:rPr>
        <w:t xml:space="preserve"> </w:t>
      </w:r>
      <w:r w:rsidRPr="00770306">
        <w:rPr>
          <w:rFonts w:cstheme="minorHAnsi"/>
        </w:rPr>
        <w:t>-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რათ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თვიურ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ლექტრო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ვთობპროდუქ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პე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გადასახ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აუგვიანეს</w:t>
      </w:r>
      <w:r w:rsidRPr="00770306">
        <w:rPr>
          <w:rFonts w:cstheme="minorHAnsi"/>
          <w:spacing w:val="56"/>
        </w:rPr>
        <w:t xml:space="preserve"> </w:t>
      </w:r>
      <w:r w:rsidRPr="00770306">
        <w:rPr>
          <w:rFonts w:cstheme="minorHAnsi"/>
        </w:rPr>
        <w:t>მომდევნო</w:t>
      </w:r>
      <w:r w:rsidRPr="00770306">
        <w:rPr>
          <w:rFonts w:cstheme="minorHAnsi"/>
          <w:spacing w:val="55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57"/>
        </w:rPr>
        <w:t xml:space="preserve"> </w:t>
      </w:r>
      <w:r w:rsidRPr="00770306">
        <w:rPr>
          <w:rFonts w:cstheme="minorHAnsi"/>
        </w:rPr>
        <w:t>10</w:t>
      </w:r>
      <w:r w:rsidRPr="00770306">
        <w:rPr>
          <w:rFonts w:cstheme="minorHAnsi"/>
          <w:spacing w:val="55"/>
        </w:rPr>
        <w:t xml:space="preserve"> </w:t>
      </w:r>
      <w:r w:rsidRPr="00770306">
        <w:rPr>
          <w:rFonts w:cstheme="minorHAnsi"/>
        </w:rPr>
        <w:t>რიცხვისა</w:t>
      </w:r>
      <w:r w:rsidRPr="00770306">
        <w:rPr>
          <w:rFonts w:cstheme="minorHAnsi"/>
          <w:spacing w:val="58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55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56"/>
        </w:rPr>
        <w:t xml:space="preserve"> </w:t>
      </w:r>
      <w:r w:rsidRPr="00770306">
        <w:rPr>
          <w:rFonts w:cstheme="minorHAnsi"/>
        </w:rPr>
        <w:t>განმავლობაში</w:t>
      </w:r>
      <w:r w:rsidRPr="00770306">
        <w:rPr>
          <w:rFonts w:cstheme="minorHAnsi"/>
          <w:spacing w:val="57"/>
        </w:rPr>
        <w:t xml:space="preserve"> </w:t>
      </w:r>
      <w:r w:rsidRPr="00770306">
        <w:rPr>
          <w:rFonts w:cstheme="minorHAnsi"/>
        </w:rPr>
        <w:t>მიწოდებულ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ზე“.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ასეთ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შესყიდვ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განსაზღვრისა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  <w:spacing w:val="-1"/>
        </w:rPr>
        <w:t>მხარეები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  <w:spacing w:val="-1"/>
        </w:rPr>
        <w:t>ითვალისწინებენ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შემდეგ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გარემოებას: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15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(0,15 ლარით) ნაკლები უნდა იყოს მიმდინარე თვის განმავლობაში მიმწოდებლის საც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ეალ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ქსელ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ს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ითმეტიკულ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ოდენ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AV)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მაგალითი: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(CAV)-0.15≥C1,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უდრ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დასაწყისში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დადგენილ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1)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AV)-0.15&lt;C1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დრ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((CAV)-0.15) ტოლ სიდიდე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3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ასაბარათ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ტალონის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ის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ითოე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ჯერ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სატან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ხედვ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წერი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ლექტრო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ვთობპროდუქ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პე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გადასახ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ტ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ს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ითვ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ყრდნ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 ფასის მიხედვით, რომელიც უნდა იყოს ტალონის გატანის დღისა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მიმწოდებლ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საცალო</w:t>
      </w:r>
      <w:r w:rsidRPr="00770306">
        <w:rPr>
          <w:rFonts w:cstheme="minorHAnsi"/>
          <w:spacing w:val="-17"/>
        </w:rPr>
        <w:t xml:space="preserve"> </w:t>
      </w:r>
      <w:r w:rsidRPr="00770306">
        <w:rPr>
          <w:rFonts w:cstheme="minorHAnsi"/>
          <w:spacing w:val="-1"/>
        </w:rPr>
        <w:t>რეალიზაცი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ქსელშ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არსებულ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ფასზ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15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ნაკლ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4 შემსყიდველი ორგანიზაცია ვალდებულია მიმწოდებლის მიერ საგადასახადო ანგარიშ 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ქტუ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დგენ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ადასტუ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ა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ქვა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ანგარიშ- ფაქტურის დადასტურე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 დასაბუთებით. არასაბარათ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ტალონი)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რათე და „აგაი“ სისტემის მეშვეობით „ევრორეგულარის“ მიწოდებისას ანგარიშსწორ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ლექტრო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ვთობპროდუქ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პე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გადასახ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დასტურებიდან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5 სამუშაო დღ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ადაში.</w:t>
      </w:r>
    </w:p>
    <w:p w:rsidR="006A73EB" w:rsidRPr="00770306" w:rsidRDefault="00BC1164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5.5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იმ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მთხვევაში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თუ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მსყიდველ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ორგანიზაციას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წოდებელ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ორ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ა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ორციელდებ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მატებით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თანხმებ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ხით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დინარ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ხელშეკრულებო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ფას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მძღვანელობენ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წოდებლის</w:t>
      </w:r>
      <w:r w:rsidR="00FC7D7D">
        <w:rPr>
          <w:rFonts w:cstheme="minorHAnsi"/>
          <w:lang w:val="ka-GE"/>
        </w:rPr>
        <w:t>ა და სახელმწიფო შესყიდვების სააგენტო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ოფიციალუ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ვებგვერდზ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გამოქვეყნებუ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ანგარიშსწორებო</w:t>
      </w:r>
      <w:r w:rsidR="00B86FD3" w:rsidRPr="00770306">
        <w:rPr>
          <w:rFonts w:cstheme="minorHAnsi"/>
          <w:spacing w:val="-1"/>
        </w:rPr>
        <w:t xml:space="preserve"> </w:t>
      </w:r>
      <w:r w:rsidR="00B86FD3" w:rsidRPr="00770306">
        <w:rPr>
          <w:rFonts w:cstheme="minorHAnsi"/>
        </w:rPr>
        <w:t>ფასით.</w:t>
      </w:r>
    </w:p>
    <w:p w:rsidR="006A73EB" w:rsidRPr="00770306" w:rsidRDefault="00BC1164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5.6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FC7D7D">
        <w:rPr>
          <w:rFonts w:cstheme="minorHAnsi"/>
        </w:rPr>
        <w:t>202</w:t>
      </w:r>
      <w:r w:rsidR="008C4CBA" w:rsidRPr="00FC7D7D">
        <w:rPr>
          <w:rFonts w:cstheme="minorHAnsi"/>
          <w:lang w:val="ka-GE"/>
        </w:rPr>
        <w:t>4</w:t>
      </w:r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წლის</w:t>
      </w:r>
      <w:proofErr w:type="spellEnd"/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დეკემბრის</w:t>
      </w:r>
      <w:proofErr w:type="spellEnd"/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განმავლობაში</w:t>
      </w:r>
      <w:proofErr w:type="spellEnd"/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მიწოდებულ</w:t>
      </w:r>
      <w:proofErr w:type="spellEnd"/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საწვავზე</w:t>
      </w:r>
      <w:proofErr w:type="spellEnd"/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ანგარიშსწორება</w:t>
      </w:r>
      <w:proofErr w:type="spellEnd"/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უნდა</w:t>
      </w:r>
      <w:proofErr w:type="spellEnd"/>
      <w:r w:rsidR="00B86FD3" w:rsidRPr="00FC7D7D">
        <w:rPr>
          <w:rFonts w:cstheme="minorHAnsi"/>
          <w:spacing w:val="1"/>
        </w:rPr>
        <w:t xml:space="preserve"> </w:t>
      </w:r>
      <w:proofErr w:type="spellStart"/>
      <w:r w:rsidR="00B86FD3" w:rsidRPr="00FC7D7D">
        <w:rPr>
          <w:rFonts w:cstheme="minorHAnsi"/>
        </w:rPr>
        <w:t>განხორციელდეს</w:t>
      </w:r>
      <w:proofErr w:type="spellEnd"/>
      <w:r w:rsidR="00B86FD3" w:rsidRPr="00FC7D7D">
        <w:rPr>
          <w:rFonts w:cstheme="minorHAnsi"/>
          <w:spacing w:val="-2"/>
        </w:rPr>
        <w:t xml:space="preserve"> </w:t>
      </w:r>
      <w:proofErr w:type="spellStart"/>
      <w:r w:rsidR="00B86FD3" w:rsidRPr="00FC7D7D">
        <w:rPr>
          <w:rFonts w:cstheme="minorHAnsi"/>
        </w:rPr>
        <w:t>არა</w:t>
      </w:r>
      <w:proofErr w:type="spellEnd"/>
      <w:r w:rsidR="00B86FD3" w:rsidRPr="00FC7D7D">
        <w:rPr>
          <w:rFonts w:cstheme="minorHAnsi"/>
          <w:spacing w:val="-3"/>
        </w:rPr>
        <w:t xml:space="preserve"> </w:t>
      </w:r>
      <w:proofErr w:type="spellStart"/>
      <w:r w:rsidR="00B86FD3" w:rsidRPr="00FC7D7D">
        <w:rPr>
          <w:rFonts w:cstheme="minorHAnsi"/>
        </w:rPr>
        <w:t>უგვიანეს</w:t>
      </w:r>
      <w:proofErr w:type="spellEnd"/>
      <w:r w:rsidR="00B86FD3" w:rsidRPr="00FC7D7D">
        <w:rPr>
          <w:rFonts w:cstheme="minorHAnsi"/>
          <w:spacing w:val="-1"/>
        </w:rPr>
        <w:t xml:space="preserve"> </w:t>
      </w:r>
      <w:r w:rsidR="008C4CBA" w:rsidRPr="00FC7D7D">
        <w:rPr>
          <w:rFonts w:cstheme="minorHAnsi"/>
        </w:rPr>
        <w:t>2025</w:t>
      </w:r>
      <w:r w:rsidR="00B86FD3" w:rsidRPr="00FC7D7D">
        <w:rPr>
          <w:rFonts w:cstheme="minorHAnsi"/>
        </w:rPr>
        <w:t xml:space="preserve"> </w:t>
      </w:r>
      <w:proofErr w:type="spellStart"/>
      <w:r w:rsidR="00B86FD3" w:rsidRPr="00FC7D7D">
        <w:rPr>
          <w:rFonts w:cstheme="minorHAnsi"/>
        </w:rPr>
        <w:t>წლის</w:t>
      </w:r>
      <w:proofErr w:type="spellEnd"/>
      <w:r w:rsidR="00B86FD3" w:rsidRPr="00770306">
        <w:rPr>
          <w:rFonts w:cstheme="minorHAnsi"/>
          <w:spacing w:val="-1"/>
        </w:rPr>
        <w:t xml:space="preserve"> </w:t>
      </w:r>
      <w:r w:rsidR="00504F8C">
        <w:rPr>
          <w:rFonts w:cstheme="minorHAnsi"/>
          <w:spacing w:val="-1"/>
          <w:lang w:val="ka-GE"/>
        </w:rPr>
        <w:t xml:space="preserve">31 </w:t>
      </w:r>
      <w:proofErr w:type="spellStart"/>
      <w:r w:rsidR="00B86FD3" w:rsidRPr="00770306">
        <w:rPr>
          <w:rFonts w:cstheme="minorHAnsi"/>
        </w:rPr>
        <w:t>იანვრის</w:t>
      </w:r>
      <w:proofErr w:type="spellEnd"/>
      <w:r w:rsidR="00B86FD3" w:rsidRPr="00770306">
        <w:rPr>
          <w:rFonts w:cstheme="minorHAnsi"/>
          <w:spacing w:val="-2"/>
        </w:rPr>
        <w:t xml:space="preserve"> </w:t>
      </w:r>
      <w:proofErr w:type="spellStart"/>
      <w:r w:rsidR="00B86FD3" w:rsidRPr="00770306">
        <w:rPr>
          <w:rFonts w:cstheme="minorHAnsi"/>
        </w:rPr>
        <w:t>ჩათვლით</w:t>
      </w:r>
      <w:proofErr w:type="spellEnd"/>
      <w:r w:rsidR="00B86FD3" w:rsidRPr="00770306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1"/>
        </w:rPr>
        <w:t>6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ხარეთა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1"/>
        </w:rPr>
        <w:t>უფლებება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1"/>
        </w:rPr>
        <w:t>-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ოვალეობებ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1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  <w:spacing w:val="-2"/>
        </w:rPr>
        <w:t>მიმწოდებელი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  <w:spacing w:val="-2"/>
        </w:rPr>
        <w:t>ვალდებუ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 კონსოლიდირებული ტენდერის ფარგლებში ავტოგასამართი სადგურებიდან</w:t>
      </w:r>
      <w:r w:rsidR="009260E2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ცე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, გარდა შესაბამისი სატენდერო დოკუმენტაციით განსაზღვრული გამონაკლ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ებისა. „აგაი“ სისტემა უზრუნველყოფს ავტოგასამართი სადგურის პისტოლეტ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ბალანს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ყოფ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ავტომანქნა, რომელიც უნდა აღიჭურვოს "აგაი" სისტემის კომპონენტებით) საწვავის ავზ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მანეთ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კავშირება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დენტიფიცირებ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დეგადა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 სადგურზე „ევრორეგულარის“ მარკის საწვავის ჩასხმა შესაძლებელი იქნ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ვზში.</w:t>
      </w:r>
    </w:p>
    <w:p w:rsidR="006A73EB" w:rsidRPr="0059531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="009260E2" w:rsidRPr="00770306">
        <w:rPr>
          <w:rFonts w:cstheme="minorHAnsi"/>
        </w:rPr>
        <w:t xml:space="preserve"> </w:t>
      </w:r>
      <w:r w:rsidR="009260E2" w:rsidRPr="00595316">
        <w:rPr>
          <w:rFonts w:cstheme="minorHAnsi"/>
        </w:rPr>
        <w:t>2024</w:t>
      </w:r>
      <w:r w:rsidRPr="00595316">
        <w:rPr>
          <w:rFonts w:cstheme="minorHAnsi"/>
        </w:rPr>
        <w:t xml:space="preserve"> წლის 1-ლი იანვრიდან ეტაპობრივად, მაგრამ, არაუგვიანეს </w:t>
      </w:r>
      <w:r w:rsidR="009260E2" w:rsidRPr="00595316">
        <w:rPr>
          <w:rFonts w:cstheme="minorHAnsi"/>
        </w:rPr>
        <w:t>2024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1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-ლ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აპრილისა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შემსყიდველ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ორგანიზაციებ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ბალანსზე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მყოფი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შესაბამის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დანართით</w:t>
      </w:r>
      <w:r w:rsidRPr="00595316">
        <w:rPr>
          <w:rFonts w:cstheme="minorHAnsi"/>
          <w:spacing w:val="21"/>
        </w:rPr>
        <w:t xml:space="preserve"> </w:t>
      </w:r>
      <w:r w:rsidRPr="00595316">
        <w:rPr>
          <w:rFonts w:cstheme="minorHAnsi"/>
        </w:rPr>
        <w:t>განსაზღვრული</w:t>
      </w:r>
      <w:r w:rsidRPr="00595316">
        <w:rPr>
          <w:rFonts w:cstheme="minorHAnsi"/>
          <w:spacing w:val="21"/>
        </w:rPr>
        <w:t xml:space="preserve"> </w:t>
      </w:r>
      <w:r w:rsidRPr="00595316">
        <w:rPr>
          <w:rFonts w:cstheme="minorHAnsi"/>
        </w:rPr>
        <w:t>ავტომანქანების</w:t>
      </w:r>
      <w:r w:rsidRPr="00595316">
        <w:rPr>
          <w:rFonts w:cstheme="minorHAnsi"/>
          <w:spacing w:val="20"/>
        </w:rPr>
        <w:t xml:space="preserve"> </w:t>
      </w:r>
      <w:r w:rsidRPr="00595316">
        <w:rPr>
          <w:rFonts w:cstheme="minorHAnsi"/>
        </w:rPr>
        <w:t>(ავტორიზებული</w:t>
      </w:r>
      <w:r w:rsidRPr="00595316">
        <w:rPr>
          <w:rFonts w:cstheme="minorHAnsi"/>
          <w:spacing w:val="21"/>
        </w:rPr>
        <w:t xml:space="preserve"> </w:t>
      </w:r>
      <w:r w:rsidRPr="00595316">
        <w:rPr>
          <w:rFonts w:cstheme="minorHAnsi"/>
        </w:rPr>
        <w:t>ავტომანქანების)</w:t>
      </w:r>
      <w:r w:rsidRPr="00595316">
        <w:rPr>
          <w:rFonts w:cstheme="minorHAnsi"/>
          <w:spacing w:val="21"/>
        </w:rPr>
        <w:t xml:space="preserve"> </w:t>
      </w:r>
      <w:r w:rsidRPr="00595316">
        <w:rPr>
          <w:rFonts w:cstheme="minorHAnsi"/>
        </w:rPr>
        <w:t>აღჭურვა</w:t>
      </w:r>
      <w:r w:rsidR="009260E2" w:rsidRPr="00595316">
        <w:rPr>
          <w:rFonts w:cstheme="minorHAnsi"/>
          <w:lang w:val="ka-GE"/>
        </w:rPr>
        <w:t xml:space="preserve"> </w:t>
      </w:r>
      <w:r w:rsidRPr="00595316">
        <w:rPr>
          <w:rFonts w:cstheme="minorHAnsi"/>
        </w:rPr>
        <w:t>„აგაი“</w:t>
      </w:r>
      <w:r w:rsidRPr="00595316">
        <w:rPr>
          <w:rFonts w:cstheme="minorHAnsi"/>
          <w:spacing w:val="-5"/>
        </w:rPr>
        <w:t xml:space="preserve"> </w:t>
      </w:r>
      <w:r w:rsidRPr="00595316">
        <w:rPr>
          <w:rFonts w:cstheme="minorHAnsi"/>
        </w:rPr>
        <w:t>სისტემით.</w:t>
      </w:r>
    </w:p>
    <w:p w:rsidR="006A73EB" w:rsidRPr="0059531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595316">
        <w:rPr>
          <w:rFonts w:cstheme="minorHAnsi"/>
        </w:rPr>
        <w:t>6.1.3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იმ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შემთხვევაში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თუ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„ევრორეგულარის“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202</w:t>
      </w:r>
      <w:r w:rsidR="009260E2" w:rsidRPr="00595316">
        <w:rPr>
          <w:rFonts w:cstheme="minorHAnsi"/>
          <w:lang w:val="ka-GE"/>
        </w:rPr>
        <w:t>4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კონსოლიდირებულ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ტენდერშ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აიმარჯვა „ევრორეგულარის“ 202</w:t>
      </w:r>
      <w:r w:rsidR="009260E2" w:rsidRPr="00595316">
        <w:rPr>
          <w:rFonts w:cstheme="minorHAnsi"/>
          <w:lang w:val="ka-GE"/>
        </w:rPr>
        <w:t>3</w:t>
      </w:r>
      <w:r w:rsidRPr="00595316">
        <w:rPr>
          <w:rFonts w:cstheme="minorHAnsi"/>
        </w:rPr>
        <w:t xml:space="preserve"> წლის კონსოლიდირებულ ტენდერში გამარჯვებულმა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მიმწოდებელმა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რომელიც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ზემოაღნიშნულ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ანმავლობაშ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„ევრორეგულარის“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მიწოდება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ახორციელებდა</w:t>
      </w:r>
      <w:r w:rsidR="009260E2" w:rsidRPr="00595316">
        <w:rPr>
          <w:rFonts w:cstheme="minorHAnsi"/>
          <w:spacing w:val="1"/>
        </w:rPr>
        <w:t xml:space="preserve"> </w:t>
      </w:r>
      <w:r w:rsidR="00595316" w:rsidRPr="00595316">
        <w:rPr>
          <w:rFonts w:cstheme="minorHAnsi"/>
          <w:spacing w:val="1"/>
          <w:lang w:val="ka-GE"/>
        </w:rPr>
        <w:t>„</w:t>
      </w:r>
      <w:r w:rsidRPr="00595316">
        <w:rPr>
          <w:rFonts w:cstheme="minorHAnsi"/>
        </w:rPr>
        <w:t>აგაი“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სისტემ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მეშვეობით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ამარჯვებულ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მიმწოდებელ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ვალდებულია 202</w:t>
      </w:r>
      <w:r w:rsidR="009260E2" w:rsidRPr="00595316">
        <w:rPr>
          <w:rFonts w:cstheme="minorHAnsi"/>
          <w:lang w:val="ka-GE"/>
        </w:rPr>
        <w:t>4</w:t>
      </w:r>
      <w:r w:rsidRPr="00595316">
        <w:rPr>
          <w:rFonts w:cstheme="minorHAnsi"/>
        </w:rPr>
        <w:t xml:space="preserve"> წლის 1-ლი იანვრიდან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„ევრორეგულარის“ მიწოდება განახორციელო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202</w:t>
      </w:r>
      <w:r w:rsidR="009260E2" w:rsidRPr="00595316">
        <w:rPr>
          <w:rFonts w:cstheme="minorHAnsi"/>
          <w:lang w:val="ka-GE"/>
        </w:rPr>
        <w:t>3</w:t>
      </w:r>
      <w:r w:rsidRPr="00595316">
        <w:rPr>
          <w:rFonts w:cstheme="minorHAnsi"/>
          <w:spacing w:val="32"/>
        </w:rPr>
        <w:t xml:space="preserve"> </w:t>
      </w:r>
      <w:r w:rsidRPr="00595316">
        <w:rPr>
          <w:rFonts w:cstheme="minorHAnsi"/>
        </w:rPr>
        <w:t>წლის</w:t>
      </w:r>
      <w:r w:rsidRPr="00595316">
        <w:rPr>
          <w:rFonts w:cstheme="minorHAnsi"/>
          <w:spacing w:val="31"/>
        </w:rPr>
        <w:t xml:space="preserve"> </w:t>
      </w:r>
      <w:r w:rsidRPr="00595316">
        <w:rPr>
          <w:rFonts w:cstheme="minorHAnsi"/>
        </w:rPr>
        <w:t>კონსოლიდირებული</w:t>
      </w:r>
      <w:r w:rsidRPr="00595316">
        <w:rPr>
          <w:rFonts w:cstheme="minorHAnsi"/>
          <w:spacing w:val="32"/>
        </w:rPr>
        <w:t xml:space="preserve"> </w:t>
      </w:r>
      <w:r w:rsidRPr="00595316">
        <w:rPr>
          <w:rFonts w:cstheme="minorHAnsi"/>
        </w:rPr>
        <w:t>ტენდერის</w:t>
      </w:r>
      <w:r w:rsidRPr="00595316">
        <w:rPr>
          <w:rFonts w:cstheme="minorHAnsi"/>
          <w:spacing w:val="31"/>
        </w:rPr>
        <w:t xml:space="preserve"> </w:t>
      </w:r>
      <w:r w:rsidRPr="00595316">
        <w:rPr>
          <w:rFonts w:cstheme="minorHAnsi"/>
        </w:rPr>
        <w:t>ფარგლებში</w:t>
      </w:r>
      <w:r w:rsidRPr="00595316">
        <w:rPr>
          <w:rFonts w:cstheme="minorHAnsi"/>
          <w:spacing w:val="32"/>
        </w:rPr>
        <w:t xml:space="preserve"> </w:t>
      </w:r>
      <w:r w:rsidRPr="00595316">
        <w:rPr>
          <w:rFonts w:cstheme="minorHAnsi"/>
        </w:rPr>
        <w:t>დამონტაჟებული</w:t>
      </w:r>
      <w:r w:rsidRPr="00595316">
        <w:rPr>
          <w:rFonts w:cstheme="minorHAnsi"/>
          <w:spacing w:val="32"/>
        </w:rPr>
        <w:t xml:space="preserve"> </w:t>
      </w:r>
      <w:r w:rsidRPr="00595316">
        <w:rPr>
          <w:rFonts w:cstheme="minorHAnsi"/>
        </w:rPr>
        <w:t>„აგაი“</w:t>
      </w:r>
      <w:r w:rsidRPr="00595316">
        <w:rPr>
          <w:rFonts w:cstheme="minorHAnsi"/>
          <w:spacing w:val="32"/>
        </w:rPr>
        <w:t xml:space="preserve"> </w:t>
      </w:r>
      <w:r w:rsidRPr="00595316">
        <w:rPr>
          <w:rFonts w:cstheme="minorHAnsi"/>
        </w:rPr>
        <w:t>სისტემის</w:t>
      </w:r>
      <w:r w:rsidR="00443BB6" w:rsidRPr="00595316">
        <w:rPr>
          <w:rFonts w:cstheme="minorHAnsi"/>
          <w:lang w:val="ka-GE"/>
        </w:rPr>
        <w:t xml:space="preserve"> </w:t>
      </w:r>
      <w:r w:rsidRPr="00595316">
        <w:rPr>
          <w:rFonts w:cstheme="minorHAnsi"/>
        </w:rPr>
        <w:t>მეშვეობით. იმ შემთხვევაში, თუ</w:t>
      </w:r>
      <w:r w:rsidR="009260E2" w:rsidRPr="00595316">
        <w:rPr>
          <w:rFonts w:cstheme="minorHAnsi"/>
        </w:rPr>
        <w:t xml:space="preserve"> 2024</w:t>
      </w:r>
      <w:r w:rsidRPr="00595316">
        <w:rPr>
          <w:rFonts w:cstheme="minorHAnsi"/>
        </w:rPr>
        <w:t xml:space="preserve"> წლის ფარგლებში დაემატა აგაი სისტემით აღსაჭურვ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ავტომანქანების რაოდენობა, ყველა მათგანი აღჭურვოს, არაუგვიანს 202</w:t>
      </w:r>
      <w:r w:rsidR="009260E2" w:rsidRPr="00595316">
        <w:rPr>
          <w:rFonts w:cstheme="minorHAnsi"/>
          <w:lang w:val="ka-GE"/>
        </w:rPr>
        <w:t>4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 31 იანვრისა,</w:t>
      </w:r>
      <w:r w:rsidRPr="00595316">
        <w:rPr>
          <w:rFonts w:cstheme="minorHAnsi"/>
          <w:spacing w:val="-52"/>
        </w:rPr>
        <w:t xml:space="preserve"> </w:t>
      </w:r>
      <w:r w:rsidRPr="00595316">
        <w:rPr>
          <w:rFonts w:cstheme="minorHAnsi"/>
        </w:rPr>
        <w:t>შემსყიდველი</w:t>
      </w:r>
      <w:r w:rsidRPr="00595316">
        <w:rPr>
          <w:rFonts w:cstheme="minorHAnsi"/>
          <w:spacing w:val="-4"/>
        </w:rPr>
        <w:t xml:space="preserve"> </w:t>
      </w:r>
      <w:r w:rsidRPr="00595316">
        <w:rPr>
          <w:rFonts w:cstheme="minorHAnsi"/>
        </w:rPr>
        <w:t>ორგანიზაციის</w:t>
      </w:r>
      <w:r w:rsidRPr="00595316">
        <w:rPr>
          <w:rFonts w:cstheme="minorHAnsi"/>
          <w:spacing w:val="-1"/>
        </w:rPr>
        <w:t xml:space="preserve"> </w:t>
      </w:r>
      <w:r w:rsidRPr="00595316">
        <w:rPr>
          <w:rFonts w:cstheme="minorHAnsi"/>
        </w:rPr>
        <w:t>განაცხადის</w:t>
      </w:r>
      <w:r w:rsidRPr="00595316">
        <w:rPr>
          <w:rFonts w:cstheme="minorHAnsi"/>
          <w:spacing w:val="-2"/>
        </w:rPr>
        <w:t xml:space="preserve"> </w:t>
      </w:r>
      <w:r w:rsidRPr="00595316">
        <w:rPr>
          <w:rFonts w:cstheme="minorHAnsi"/>
        </w:rPr>
        <w:t>საფუძველ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595316">
        <w:rPr>
          <w:rFonts w:cstheme="minorHAnsi"/>
        </w:rPr>
        <w:t>6.1.4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იმ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შემთხვევაში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თუ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„ევრორეგულარის“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202</w:t>
      </w:r>
      <w:r w:rsidR="009260E2" w:rsidRPr="00595316">
        <w:rPr>
          <w:rFonts w:cstheme="minorHAnsi"/>
          <w:lang w:val="ka-GE"/>
        </w:rPr>
        <w:t>4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კონსოლიდირებულ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ტენდერშ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აიმარჯვა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„ევრორეგულარის“</w:t>
      </w:r>
      <w:r w:rsidRPr="00595316">
        <w:rPr>
          <w:rFonts w:cstheme="minorHAnsi"/>
          <w:spacing w:val="1"/>
        </w:rPr>
        <w:t xml:space="preserve"> </w:t>
      </w:r>
      <w:r w:rsidR="009260E2" w:rsidRPr="00595316">
        <w:rPr>
          <w:rFonts w:cstheme="minorHAnsi"/>
        </w:rPr>
        <w:t>2021</w:t>
      </w:r>
      <w:r w:rsidRPr="00595316">
        <w:rPr>
          <w:rFonts w:cstheme="minorHAnsi"/>
        </w:rPr>
        <w:t>/202</w:t>
      </w:r>
      <w:r w:rsidR="009260E2" w:rsidRPr="00595316">
        <w:rPr>
          <w:rFonts w:cstheme="minorHAnsi"/>
          <w:lang w:val="ka-GE"/>
        </w:rPr>
        <w:t>2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ებ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კონსოლიდირ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ენდერ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არჯვებუ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მ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ზემოაღნიშნ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ლებ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ხორციელებ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არჯვ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 xml:space="preserve">ვალდებულია უზრუნველყოს ავტორიზებული ავტომანაქანების აღჭურვა </w:t>
      </w:r>
      <w:r w:rsidRPr="00595316">
        <w:rPr>
          <w:rFonts w:cstheme="minorHAnsi"/>
        </w:rPr>
        <w:t>არაუგვიანეს</w:t>
      </w:r>
      <w:r w:rsidR="007D747F" w:rsidRPr="00595316">
        <w:rPr>
          <w:rFonts w:cstheme="minorHAnsi"/>
        </w:rPr>
        <w:t xml:space="preserve"> 2024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15 თებერვლის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აგ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ცხ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, ავტორიზებული ავტომანქანების რაოდენობიდან გამომდინარე, გონივრულ ვადაში,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უსასყიდ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ჭურვოს</w:t>
      </w:r>
      <w:r w:rsidRPr="00770306">
        <w:rPr>
          <w:rFonts w:cstheme="minorHAnsi"/>
          <w:spacing w:val="2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ველა</w:t>
      </w:r>
      <w:r w:rsidRPr="00770306">
        <w:rPr>
          <w:rFonts w:cstheme="minorHAnsi"/>
          <w:spacing w:val="2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ა</w:t>
      </w:r>
      <w:r w:rsidR="009260E2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სისტემ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6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ნტაჟ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ემონტაჟ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ცე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წრაფ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ფექტიან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ართვ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ზნით,</w:t>
      </w:r>
      <w:r w:rsidRPr="00770306">
        <w:rPr>
          <w:rFonts w:cstheme="minorHAnsi"/>
          <w:spacing w:val="52"/>
        </w:rPr>
        <w:t xml:space="preserve"> </w:t>
      </w:r>
      <w:r w:rsidRPr="00770306">
        <w:rPr>
          <w:rFonts w:cstheme="minorHAnsi"/>
        </w:rPr>
        <w:t>არ შეაფერხ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ღნიშნ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როცეს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7 აგაი სისტემის კომპონენტების მონტაჟის ან/და დემონტაჟის პროცესის რაიმე მიზეზ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ფერხ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აუყოვნებლივ აცნობო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კომისია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8 არაუგვიანეს 202</w:t>
      </w:r>
      <w:r w:rsidR="007D747F" w:rsidRPr="00770306">
        <w:rPr>
          <w:rFonts w:cstheme="minorHAnsi"/>
          <w:lang w:val="ka-GE"/>
        </w:rPr>
        <w:t>5</w:t>
      </w:r>
      <w:r w:rsidRPr="00770306">
        <w:rPr>
          <w:rFonts w:cstheme="minorHAnsi"/>
        </w:rPr>
        <w:t xml:space="preserve"> წლის 31 იანვრისა, საკუთარი ხარჯებით მოახდინოს შემსყიდვე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რიზებულ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ავტომანქანაზე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დამონტაჟებული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კომპონენტების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დემონტაჟ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9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ლასტიკ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ბარათ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ალონი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წარდგენისთანა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ებზე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ვლისთანა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ართ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 საწვავით (საწვავის გაცემისას ხურდის სახით თანხის ან ტალონის დაბრუნება არ</w:t>
      </w:r>
      <w:r w:rsidRPr="00770306">
        <w:rPr>
          <w:rFonts w:cstheme="minorHAnsi"/>
          <w:spacing w:val="-52"/>
        </w:rPr>
        <w:t xml:space="preserve"> </w:t>
      </w:r>
      <w:r w:rsidR="007D747F" w:rsidRPr="00770306">
        <w:rPr>
          <w:rFonts w:cstheme="minorHAnsi"/>
          <w:spacing w:val="-52"/>
          <w:lang w:val="ka-GE"/>
        </w:rPr>
        <w:t xml:space="preserve">                   </w:t>
      </w:r>
      <w:r w:rsidRPr="00770306">
        <w:rPr>
          <w:rFonts w:cstheme="minorHAnsi"/>
        </w:rPr>
        <w:t>დაიშვება)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0 საწვავის აგაი სისტემის, ნომრიანი/უნომრო პლასტიკური ბარათების და ტალონ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 ჩასხმის შესაბამისი პროცედურის დარღვევის ფაქტის გამოვლენის 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ყოვნებლივ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ცნობ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კომისია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ი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უხლით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დგენილ ვადებშ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თან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ულისხმიერ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ასუხისმგებ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თანამშრომ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თან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იხი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აზრებებ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ეტენზი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აწოდ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ტივი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ასუხი ყველ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კითხ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3 უზრუნველყოს შემსყიდველთან გაფორმებული ხელშეკრულებით და ამ 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გათვალისწინებული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მასზე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დაკისრებული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შესრ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4 არ განახორციელოს საწვავის შემსყიდველისათვის მიწოდება აგაი სისტემის გარეშ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შემსყიდველის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  <w:spacing w:val="-1"/>
        </w:rPr>
        <w:t>მიერ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სატენდერო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კომისი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გაცემულ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ნებართვ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წარდგენის</w:t>
      </w:r>
      <w:r w:rsidRPr="00770306">
        <w:rPr>
          <w:rFonts w:cstheme="minorHAnsi"/>
          <w:spacing w:val="-53"/>
        </w:rPr>
        <w:t xml:space="preserve"> </w:t>
      </w:r>
      <w:r w:rsidR="007D747F" w:rsidRPr="00770306">
        <w:rPr>
          <w:rFonts w:cstheme="minorHAnsi"/>
          <w:spacing w:val="-53"/>
          <w:lang w:val="ka-GE"/>
        </w:rPr>
        <w:t xml:space="preserve">                                   </w:t>
      </w:r>
      <w:r w:rsidRPr="00770306">
        <w:rPr>
          <w:rFonts w:cstheme="minorHAnsi"/>
        </w:rPr>
        <w:t>გარეშ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უფორმ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ველ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ერი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ა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ხელშეკრულების გაფორმებაზე, შემსყიდველის წერილობითი მიმართვიდან არაუგვიანეს 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 დღის ვადაში და უზრუნველყოს მისთვის ხელშეკრულებით გათვალისწინ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ორიენტაცი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ოდენ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ჯერად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ტაპობრივად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ჭიროებ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მდინარ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2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  <w:spacing w:val="-2"/>
        </w:rPr>
        <w:t>მიმწოდებელი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  <w:spacing w:val="-2"/>
        </w:rPr>
        <w:t>უფლებამოსი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2.1 შემსყიდველს შეუჩეროს საწვავის მიწოდება, თუ შემსყიდველი ორგანიზაციის მიერ 5.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თვალისწინებული გადახდ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ადებ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იქნება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დარღვეულ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2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თვალისწინ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რ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2.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ცე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ნართით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ებ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უხედავ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საქონ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იშნის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3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2"/>
        </w:rPr>
        <w:t>შემსყიდველ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ვალდებუ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 შემსყიდველი ორგანიზაციის ავტოპარკის შემადგენლობაში სანომრე ნიშნების ან სხ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ი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ლილების შემთხვევაში, აღნიშნული ცვლილების შესახებ დაუყოვნებლივ აცნობ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ულ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ლასტიკურ ბარათებთან დაკავში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ღონისძიებ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იპ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202</w:t>
      </w:r>
      <w:r w:rsidR="007D747F" w:rsidRPr="00595316">
        <w:rPr>
          <w:rFonts w:cstheme="minorHAnsi"/>
          <w:lang w:val="ka-GE"/>
        </w:rPr>
        <w:t>4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კონსოლიდირებულ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ტენდერშ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ამარჯვებულად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არ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ამოვლინდა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202</w:t>
      </w:r>
      <w:r w:rsidR="007D747F" w:rsidRPr="00595316">
        <w:rPr>
          <w:rFonts w:cstheme="minorHAnsi"/>
          <w:lang w:val="ka-GE"/>
        </w:rPr>
        <w:t>3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წლ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შესაბამის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ტიპ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საწვავ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ტენდერში გამარჯვებული კომპანია, 202</w:t>
      </w:r>
      <w:r w:rsidR="007D747F" w:rsidRPr="00595316">
        <w:rPr>
          <w:rFonts w:cstheme="minorHAnsi"/>
          <w:lang w:val="ka-GE"/>
        </w:rPr>
        <w:t>4</w:t>
      </w:r>
      <w:r w:rsidRPr="00595316">
        <w:rPr>
          <w:rFonts w:cstheme="minorHAnsi"/>
        </w:rPr>
        <w:t xml:space="preserve"> წლის 1-ლი იანვრიდან მიმწოდებელთან წინასწარ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შეთანხმებულ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ონივრულ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ვადაში,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განახორციელო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შესაბამის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ღონისძიებები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მის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ავტორიზებულ</w:t>
      </w:r>
      <w:r w:rsidRPr="00595316">
        <w:rPr>
          <w:rFonts w:cstheme="minorHAnsi"/>
          <w:spacing w:val="1"/>
        </w:rPr>
        <w:t xml:space="preserve"> </w:t>
      </w:r>
      <w:r w:rsidRPr="00595316">
        <w:rPr>
          <w:rFonts w:cstheme="minorHAnsi"/>
        </w:rPr>
        <w:t>ავტომანქან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მონტაჟ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პონენ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თვ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უკ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ბრუნებ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იზნ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პონენ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ბრალეუ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ზიანების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23"/>
        </w:rPr>
        <w:t xml:space="preserve"> </w:t>
      </w:r>
      <w:r w:rsidRPr="00770306">
        <w:rPr>
          <w:rFonts w:cstheme="minorHAnsi"/>
        </w:rPr>
        <w:t>მიმწოდებლისათვის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უკან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დაბრუნების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შეუძლებლობის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მთხვევაში,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მიმწოდებელს</w:t>
      </w:r>
      <w:r w:rsidR="007D747F" w:rsidRPr="00770306">
        <w:rPr>
          <w:rFonts w:cstheme="minorHAnsi"/>
        </w:rPr>
        <w:t xml:space="preserve"> </w:t>
      </w:r>
      <w:r w:rsidRPr="00770306">
        <w:rPr>
          <w:rFonts w:cstheme="minorHAnsi"/>
        </w:rPr>
        <w:t>აუნაზღაუროს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აღნიშნული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კომპონენტის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1"/>
        </w:rPr>
        <w:t>საინვოისო</w:t>
      </w:r>
      <w:r w:rsidRPr="00770306">
        <w:rPr>
          <w:rFonts w:cstheme="minorHAnsi"/>
          <w:spacing w:val="-52"/>
        </w:rPr>
        <w:t xml:space="preserve"> </w:t>
      </w:r>
      <w:r w:rsidR="007D747F" w:rsidRPr="00770306">
        <w:rPr>
          <w:rFonts w:cstheme="minorHAnsi"/>
          <w:spacing w:val="-52"/>
          <w:lang w:val="ka-GE"/>
        </w:rPr>
        <w:t xml:space="preserve">                </w:t>
      </w:r>
      <w:r w:rsidRPr="00770306">
        <w:rPr>
          <w:rFonts w:cstheme="minorHAnsi"/>
        </w:rPr>
        <w:t>ღირებ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4 ეტაპობრივად, მაგრამ არაუგვიანეს 10 დღისა, მიმწოდებელს წერილობით წარუდგინო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ავტორიზებული ავტომანქანების რაოდენობა, რომელშიც უნდა ჩაისხას 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ითოე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წეს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მიტ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რეგისტრაციო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ნომერ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lang w:val="ka-GE"/>
        </w:rPr>
      </w:pPr>
      <w:r w:rsidRPr="00770306">
        <w:rPr>
          <w:rFonts w:cstheme="minorHAnsi"/>
        </w:rPr>
        <w:t>6.3.5 ავტოპარკის შემადგენლობაში რაიმე ცვლილების, ან სანომრე ნიშნების ცვლ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ეთხვევაში, დაუყოვნებლივ წერილობით აცნობოს მიმწოდებელს, რათა მიმწოდ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ულად უზრუნველყოს აგაი სისტემასთან ან პლასტიკურ ბარათებთან დაკავშ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ღონისძიებები</w:t>
      </w:r>
      <w:r w:rsidR="007D747F" w:rsidRPr="00770306">
        <w:rPr>
          <w:rFonts w:cstheme="minorHAnsi"/>
          <w:lang w:val="ka-GE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6 აგაი სისტემის კომპონენტების მონტაჟის ან/და დემონტაჟის პროცესის რაიმე მიზეზ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ფერხ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აუყოვნებლივ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ცნობ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კომისია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7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ნტაჟ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ემონტაჟ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ცე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წრაფ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ფექტიან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წარმართვი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მიზნით,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დროულად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მიმართო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მიმწოდებელ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ამონტაჟებისა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დემონტაჟ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ოთხოვნ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8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ანგარიშსწორებასთან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დაკავშირებულ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პროცედურები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განხორციელება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5.4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დგენილი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ვადების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9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თან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ულისხმიერ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ასუხისმგებ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თანამშრომ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თან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იხი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აზრებებ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ეტენზი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აწოდ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ტივი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ასუხი ყველ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კითხ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0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კონტროლი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(ინსპექტირება)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1 შეასრულოს წინამდებარე ხელშეკრულებითა და სატენდერო დოკუმენტაციით მას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კისრებუ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ალდებულებ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2 საწვავის აგაი სისტემის გარეშე შესყიდვის შემთხვევაში წარუდგინოს 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კომის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იერ გაცემუ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ებრთვ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4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  <w:spacing w:val="-2"/>
        </w:rPr>
        <w:t>შემსყიდველ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  <w:spacing w:val="-2"/>
        </w:rPr>
        <w:t>უფლებამოსი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4.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თვალისწინებუ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ასზე დაკის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რ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4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შეუსრულებლობის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6"/>
        </w:rPr>
        <w:t xml:space="preserve"> </w:t>
      </w:r>
      <w:r w:rsidRPr="00770306">
        <w:rPr>
          <w:rFonts w:cstheme="minorHAnsi"/>
        </w:rPr>
        <w:t>არაჯეროვანი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შემთხვევაში,</w:t>
      </w:r>
      <w:r w:rsidR="00443BB6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მიმართ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სოლიდ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53"/>
        </w:rPr>
        <w:t xml:space="preserve"> </w:t>
      </w:r>
      <w:r w:rsidRPr="00770306">
        <w:rPr>
          <w:rFonts w:cstheme="minorHAnsi"/>
        </w:rPr>
        <w:t>თა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კითხ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გადაწყვეტ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იზნ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4.3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ჩაატა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ოწმება/კონტრო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ლაბორატორი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ვლე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სპეციალისტის/ექსპერ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სკვნა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არის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განსაზღვრულ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ირობებთან შესაბამის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გენ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ზნით</w:t>
      </w:r>
      <w:r w:rsidR="007D747F" w:rsidRPr="00770306">
        <w:rPr>
          <w:rFonts w:cstheme="minorHAnsi"/>
        </w:rPr>
        <w:t>.</w:t>
      </w:r>
    </w:p>
    <w:p w:rsidR="006A73EB" w:rsidRPr="00770306" w:rsidRDefault="002224AF" w:rsidP="00443BB6">
      <w:pPr>
        <w:pStyle w:val="BodyText"/>
        <w:spacing w:after="200"/>
        <w:ind w:left="0"/>
        <w:rPr>
          <w:rFonts w:cstheme="minorHAnsi"/>
          <w:b/>
        </w:rPr>
      </w:pPr>
      <w:r>
        <w:rPr>
          <w:rFonts w:cstheme="minorHAnsi"/>
          <w:b/>
          <w:spacing w:val="-2"/>
          <w:lang w:val="ka-GE"/>
        </w:rPr>
        <w:t>7</w:t>
      </w:r>
      <w:r w:rsidR="00B86FD3" w:rsidRPr="00770306">
        <w:rPr>
          <w:rFonts w:cstheme="minorHAnsi"/>
          <w:b/>
          <w:spacing w:val="-2"/>
        </w:rPr>
        <w:t>.</w:t>
      </w:r>
      <w:r w:rsidR="00B86FD3" w:rsidRPr="00770306">
        <w:rPr>
          <w:rFonts w:cstheme="minorHAnsi"/>
          <w:b/>
          <w:spacing w:val="-12"/>
        </w:rPr>
        <w:t xml:space="preserve"> </w:t>
      </w:r>
      <w:r w:rsidR="00B86FD3" w:rsidRPr="00770306">
        <w:rPr>
          <w:rFonts w:cstheme="minorHAnsi"/>
          <w:b/>
          <w:spacing w:val="-2"/>
        </w:rPr>
        <w:t>მხარეთა</w:t>
      </w:r>
      <w:r w:rsidR="00B86FD3" w:rsidRPr="00770306">
        <w:rPr>
          <w:rFonts w:cstheme="minorHAnsi"/>
          <w:b/>
          <w:spacing w:val="-9"/>
        </w:rPr>
        <w:t xml:space="preserve"> </w:t>
      </w:r>
      <w:r w:rsidR="00B86FD3" w:rsidRPr="00770306">
        <w:rPr>
          <w:rFonts w:cstheme="minorHAnsi"/>
          <w:b/>
          <w:spacing w:val="-2"/>
        </w:rPr>
        <w:t>პასუხისმგებლობა</w:t>
      </w:r>
      <w:r w:rsidR="00B86FD3" w:rsidRPr="00770306">
        <w:rPr>
          <w:rFonts w:cstheme="minorHAnsi"/>
          <w:b/>
          <w:spacing w:val="-10"/>
        </w:rPr>
        <w:t xml:space="preserve"> </w:t>
      </w:r>
      <w:r w:rsidR="00B86FD3" w:rsidRPr="00770306">
        <w:rPr>
          <w:rFonts w:cstheme="minorHAnsi"/>
          <w:b/>
          <w:spacing w:val="-2"/>
        </w:rPr>
        <w:t>ხელშეკრულების</w:t>
      </w:r>
      <w:r w:rsidR="00B86FD3" w:rsidRPr="00770306">
        <w:rPr>
          <w:rFonts w:cstheme="minorHAnsi"/>
          <w:b/>
          <w:spacing w:val="-11"/>
        </w:rPr>
        <w:t xml:space="preserve"> </w:t>
      </w:r>
      <w:r w:rsidR="00B86FD3" w:rsidRPr="00770306">
        <w:rPr>
          <w:rFonts w:cstheme="minorHAnsi"/>
          <w:b/>
          <w:spacing w:val="-1"/>
        </w:rPr>
        <w:t>დარღვევისას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7.1 ხელშეკრულებით ნაკისრი ვალდებულებების შესრულების ვადის, მათ შორის 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ი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არვეზ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მოფხვ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ც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აკის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გასამტეხ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ხ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აგადაცილ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ა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0,2%-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7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5.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ხ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რღვევისათვი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შემსყიდვ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ხო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თ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თხოვ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უნაზღაუროს) პირგასამტეხლო - ყოველ ვადაგადაცილებულ დღეზე გადაუხდელი თან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0.01%-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ოდენო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7.3 პირგასამტეხლოს გადახდა არ ათავისუფლებს მხარეებს ძირითადი ვალდებულ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გან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8.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ხელშეკრულების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2"/>
        </w:rPr>
        <w:t>შესრულების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2"/>
        </w:rPr>
        <w:t>უზრუნველყოფის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2"/>
        </w:rPr>
        <w:t>გარანტიებ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1"/>
        </w:rPr>
        <w:t>8.1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იმ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შემთხვევაში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თუ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სახელშეკრულებო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  <w:spacing w:val="-1"/>
        </w:rPr>
        <w:t>ღირებულება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აღემატებ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200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000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(ორას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ათას)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ლარს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ნ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ფორმებამდ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ადგი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 უპირობო (გარანტიით გათვალისწინებული თანხა შემსყიდველმა 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იღ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ყოველგვარ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დამატებით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განმარტებების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ტკიცებულებებ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წარდგენ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გარეშე,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პირველი მოთხოვნისთანავე) გამოუთხოვადი საბანკო გარანტია, გარანტია წარმოდგენ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ართვ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ოვ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ბან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ცენზ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წესებულებიდან ან/და სსიპ „საქართველოს დაზღვევის სახელმწიფო ზედამხედველ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სახური“-ს მიერ ლიცენზირებული სადაზღვევო კომპანიიდან, - ეროვნულ ვალუტაში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ა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უყოფ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წილს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ქმედ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ისაზღვრებოდე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ხელშეკრულების გაფორმებიდან მინიმუმ 20</w:t>
      </w:r>
      <w:r w:rsidR="001E138E">
        <w:rPr>
          <w:rFonts w:cstheme="minorHAnsi"/>
          <w:lang w:val="ka-GE"/>
        </w:rPr>
        <w:t xml:space="preserve"> </w:t>
      </w:r>
      <w:permStart w:id="1073480965" w:edGrp="everyone"/>
      <w:r w:rsidRPr="00770306">
        <w:rPr>
          <w:rFonts w:cstheme="minorHAnsi"/>
        </w:rPr>
        <w:t xml:space="preserve">--- </w:t>
      </w:r>
      <w:permEnd w:id="1073480965"/>
      <w:r w:rsidRPr="00770306">
        <w:rPr>
          <w:rFonts w:cstheme="minorHAnsi"/>
        </w:rPr>
        <w:t xml:space="preserve">წლის </w:t>
      </w:r>
      <w:permStart w:id="1657298392" w:edGrp="everyone"/>
      <w:r w:rsidRPr="00770306">
        <w:rPr>
          <w:rFonts w:cstheme="minorHAnsi"/>
        </w:rPr>
        <w:t xml:space="preserve">------ </w:t>
      </w:r>
      <w:permEnd w:id="1657298392"/>
      <w:r w:rsidRPr="00770306">
        <w:rPr>
          <w:rFonts w:cstheme="minorHAnsi"/>
        </w:rPr>
        <w:t>ჩათვლით. იმ შემთხვევაში 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საგარანტიო</w:t>
      </w:r>
      <w:r w:rsidRPr="00770306">
        <w:rPr>
          <w:rFonts w:cstheme="minorHAnsi"/>
          <w:spacing w:val="29"/>
        </w:rPr>
        <w:t xml:space="preserve"> </w:t>
      </w:r>
      <w:r w:rsidRPr="00770306">
        <w:rPr>
          <w:rFonts w:cstheme="minorHAnsi"/>
        </w:rPr>
        <w:t>ვალდებულებები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სრულად</w:t>
      </w:r>
      <w:r w:rsidRPr="00770306">
        <w:rPr>
          <w:rFonts w:cstheme="minorHAnsi"/>
          <w:spacing w:val="29"/>
        </w:rPr>
        <w:t xml:space="preserve"> </w:t>
      </w:r>
      <w:r w:rsidRPr="00770306">
        <w:rPr>
          <w:rFonts w:cstheme="minorHAnsi"/>
        </w:rPr>
        <w:t>შესრულდება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20</w:t>
      </w:r>
      <w:r w:rsidR="001E138E">
        <w:rPr>
          <w:rFonts w:cstheme="minorHAnsi"/>
          <w:lang w:val="ka-GE"/>
        </w:rPr>
        <w:t xml:space="preserve"> </w:t>
      </w:r>
      <w:permStart w:id="1242715046" w:edGrp="everyone"/>
      <w:r w:rsidRPr="00770306">
        <w:rPr>
          <w:rFonts w:cstheme="minorHAnsi"/>
        </w:rPr>
        <w:t>-----</w:t>
      </w:r>
      <w:r w:rsidRPr="00770306">
        <w:rPr>
          <w:rFonts w:cstheme="minorHAnsi"/>
          <w:spacing w:val="30"/>
        </w:rPr>
        <w:t xml:space="preserve"> </w:t>
      </w:r>
      <w:permEnd w:id="1242715046"/>
      <w:r w:rsidRPr="00770306">
        <w:rPr>
          <w:rFonts w:cstheme="minorHAnsi"/>
        </w:rPr>
        <w:t>წლის</w:t>
      </w:r>
      <w:r w:rsidR="001E138E">
        <w:rPr>
          <w:rFonts w:cstheme="minorHAnsi"/>
          <w:lang w:val="ka-GE"/>
        </w:rPr>
        <w:t xml:space="preserve"> </w:t>
      </w:r>
      <w:permStart w:id="1626630269" w:edGrp="everyone"/>
      <w:r w:rsidR="001E138E">
        <w:rPr>
          <w:rFonts w:cstheme="minorHAnsi"/>
          <w:lang w:val="ka-GE"/>
        </w:rPr>
        <w:t>___</w:t>
      </w:r>
      <w:r w:rsidRPr="00770306">
        <w:rPr>
          <w:rFonts w:cstheme="minorHAnsi"/>
        </w:rPr>
        <w:t>,</w:t>
      </w:r>
      <w:permEnd w:id="1626630269"/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ბრუ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ბანკო გარანტი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ა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უყოფ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წილ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პირო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უთხოვად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ი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ოდენობა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განისაზღვრება</w:t>
      </w:r>
      <w:r w:rsidRPr="00770306">
        <w:rPr>
          <w:rFonts w:cstheme="minorHAnsi"/>
          <w:spacing w:val="-1"/>
        </w:rPr>
        <w:t xml:space="preserve"> </w:t>
      </w:r>
      <w:r w:rsidR="00595316" w:rsidRPr="00595316">
        <w:rPr>
          <w:rFonts w:cstheme="minorHAnsi"/>
        </w:rPr>
        <w:t>სატენდერო დოკუმენტაციის 6.2 პუნქტის შესაბამისად, ხელშეკრულების ღირებულების</w:t>
      </w:r>
      <w:r w:rsidR="001E138E">
        <w:rPr>
          <w:rFonts w:cstheme="minorHAnsi"/>
        </w:rPr>
        <w:t xml:space="preserve"> 2 </w:t>
      </w:r>
      <w:r w:rsidR="00595316" w:rsidRPr="00595316">
        <w:rPr>
          <w:rFonts w:cstheme="minorHAnsi"/>
        </w:rPr>
        <w:t>%-ის ოდენო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4 მიმწოდებლის მიერ ხელშეკრულებით ნაკისრი ვალდებულების სრულად 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ბრუ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კავშ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თხოვნ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მავლობაშ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აგ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მოუკი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ეზ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თხოვნ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მავლობაში დაუბრუნოს მას ხელშეკრულების შესრულების უზრუნველყოფის 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6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წარმოდგენილი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გარანტია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არ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მცირდება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მიმწიდობლებ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პროპორციულ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9.ხელშეკრულების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2"/>
        </w:rPr>
        <w:t>მოქმედების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1"/>
        </w:rPr>
        <w:t>ვად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6"/>
        </w:rPr>
        <w:t xml:space="preserve"> </w:t>
      </w:r>
      <w:r w:rsidRPr="00770306">
        <w:rPr>
          <w:rFonts w:cstheme="minorHAnsi"/>
        </w:rPr>
        <w:t>ხელშეკრულება</w:t>
      </w:r>
      <w:r w:rsidRPr="00770306">
        <w:rPr>
          <w:rFonts w:cstheme="minorHAnsi"/>
          <w:spacing w:val="2"/>
        </w:rPr>
        <w:t xml:space="preserve"> </w:t>
      </w:r>
      <w:r w:rsidRPr="00770306">
        <w:rPr>
          <w:rFonts w:cstheme="minorHAnsi"/>
        </w:rPr>
        <w:t>ძალაში</w:t>
      </w:r>
      <w:r w:rsidRPr="00770306">
        <w:rPr>
          <w:rFonts w:cstheme="minorHAnsi"/>
          <w:spacing w:val="4"/>
        </w:rPr>
        <w:t xml:space="preserve"> </w:t>
      </w:r>
      <w:r w:rsidRPr="00770306">
        <w:rPr>
          <w:rFonts w:cstheme="minorHAnsi"/>
        </w:rPr>
        <w:t>შედის</w:t>
      </w:r>
      <w:r w:rsidRPr="00770306">
        <w:rPr>
          <w:rFonts w:cstheme="minorHAnsi"/>
          <w:spacing w:val="4"/>
        </w:rPr>
        <w:t xml:space="preserve"> </w:t>
      </w:r>
      <w:r w:rsidRPr="00770306">
        <w:rPr>
          <w:rFonts w:cstheme="minorHAnsi"/>
        </w:rPr>
        <w:t>მხარეთა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მისი</w:t>
      </w:r>
      <w:r w:rsidRPr="00770306">
        <w:rPr>
          <w:rFonts w:cstheme="minorHAnsi"/>
          <w:spacing w:val="4"/>
        </w:rPr>
        <w:t xml:space="preserve"> </w:t>
      </w:r>
      <w:r w:rsidRPr="00770306">
        <w:rPr>
          <w:rFonts w:cstheme="minorHAnsi"/>
        </w:rPr>
        <w:t>ხელმოწერისთანავე</w:t>
      </w:r>
      <w:r w:rsidRPr="00770306">
        <w:rPr>
          <w:rFonts w:cstheme="minorHAnsi"/>
          <w:spacing w:val="3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მოქმედებს</w:t>
      </w:r>
      <w:r w:rsidRPr="00770306">
        <w:rPr>
          <w:rFonts w:cstheme="minorHAnsi"/>
          <w:spacing w:val="-3"/>
        </w:rPr>
        <w:t xml:space="preserve"> </w:t>
      </w:r>
      <w:r w:rsidRPr="00595316">
        <w:rPr>
          <w:rFonts w:cstheme="minorHAnsi"/>
        </w:rPr>
        <w:t>202</w:t>
      </w:r>
      <w:r w:rsidR="00326602">
        <w:rPr>
          <w:rFonts w:cstheme="minorHAnsi"/>
        </w:rPr>
        <w:t>5</w:t>
      </w:r>
      <w:r w:rsidR="002224AF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წლის</w:t>
      </w:r>
      <w:r w:rsidR="008F7AA3" w:rsidRPr="00770306">
        <w:rPr>
          <w:rFonts w:eastAsia="Times New Roman" w:cstheme="minorHAnsi"/>
        </w:rPr>
        <w:t xml:space="preserve"> </w:t>
      </w:r>
      <w:r w:rsidR="00326602">
        <w:rPr>
          <w:rFonts w:eastAsia="Times New Roman" w:cstheme="minorHAnsi"/>
          <w:lang w:val="ka-GE"/>
        </w:rPr>
        <w:t>31</w:t>
      </w:r>
      <w:r w:rsidR="00326602">
        <w:rPr>
          <w:rFonts w:eastAsia="Times New Roman" w:cstheme="minorHAnsi"/>
          <w:lang w:val="en-US"/>
        </w:rPr>
        <w:t xml:space="preserve"> </w:t>
      </w:r>
      <w:r w:rsidR="003B2E95">
        <w:rPr>
          <w:rFonts w:eastAsia="Times New Roman" w:cstheme="minorHAnsi"/>
          <w:lang w:val="ka-GE"/>
        </w:rPr>
        <w:t xml:space="preserve">იანვრის </w:t>
      </w:r>
      <w:r w:rsidR="003B2E95" w:rsidRPr="00770306">
        <w:rPr>
          <w:rFonts w:eastAsia="Times New Roman" w:cstheme="minorHAnsi"/>
          <w:lang w:val="ka-GE"/>
        </w:rPr>
        <w:t>ჩათვლით</w:t>
      </w:r>
      <w:r w:rsidRPr="00770306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0.ხელშეკ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შეს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შეფერხებ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0.1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პროცესშ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ხარეებ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წააწყდებიან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რაიმე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მშლელ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გარემოებებს, რომელთა გამო ფერხდება ხელშეკრულების პირობების შესრულება, ამ მხარე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ყოვნებლივ უნდა გაუგზავნოს მეორე მხარეს წერილობითი შეტყობინება შეფერხ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ქტის, მისი შესაძლო ხანგრძლივობის და გამომწვევი მიზეზების შესახებ. შეტყობინ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ღებ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მ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იძ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კლ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ცნობ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დაწყვეტილებ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ღნიშნულ გარემოებებთან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კავშირე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0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ფერხ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თანხმდები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გრძელები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თაობაზე, 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ფორმდ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აში ცვლ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ტ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ზ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1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2"/>
        </w:rPr>
        <w:t>დაუძლეველი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2"/>
        </w:rPr>
        <w:t>ძალა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1"/>
        </w:rPr>
        <w:t>(ფორს-მაჟორი)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1.1 მხარეები არ არიან პასუხისმგებელნი თავიანთი ვალდებულების სრულ ან ნაწილობრივ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უსრულებლობა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უსრულებლო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წვე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ძლე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ძალ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შუალო</w:t>
      </w:r>
      <w:r w:rsidRPr="00770306">
        <w:rPr>
          <w:rFonts w:cstheme="minorHAnsi"/>
          <w:spacing w:val="36"/>
        </w:rPr>
        <w:t xml:space="preserve"> </w:t>
      </w:r>
      <w:r w:rsidRPr="00770306">
        <w:rPr>
          <w:rFonts w:cstheme="minorHAnsi"/>
        </w:rPr>
        <w:t>ზემოქმედებას</w:t>
      </w:r>
      <w:r w:rsidRPr="00770306">
        <w:rPr>
          <w:rFonts w:cstheme="minorHAnsi"/>
          <w:spacing w:val="37"/>
        </w:rPr>
        <w:t xml:space="preserve"> </w:t>
      </w:r>
      <w:r w:rsidRPr="00770306">
        <w:rPr>
          <w:rFonts w:cstheme="minorHAnsi"/>
        </w:rPr>
        <w:t>ახდენენ</w:t>
      </w:r>
      <w:r w:rsidRPr="00770306">
        <w:rPr>
          <w:rFonts w:cstheme="minorHAnsi"/>
          <w:spacing w:val="37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38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37"/>
        </w:rPr>
        <w:t xml:space="preserve"> </w:t>
      </w:r>
      <w:r w:rsidRPr="00770306">
        <w:rPr>
          <w:rFonts w:cstheme="minorHAnsi"/>
        </w:rPr>
        <w:t>შესრულებაზე.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ხელშეკრულების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სრულების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ვადა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გადაიწევს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საბამისი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დროით,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1"/>
        </w:rPr>
        <w:t>გარემოებათა</w:t>
      </w:r>
      <w:r w:rsidRPr="00770306">
        <w:rPr>
          <w:rFonts w:cstheme="minorHAnsi"/>
          <w:spacing w:val="-52"/>
        </w:rPr>
        <w:t xml:space="preserve"> </w:t>
      </w:r>
      <w:r w:rsidR="008F7AA3" w:rsidRPr="00770306">
        <w:rPr>
          <w:rFonts w:cstheme="minorHAnsi"/>
          <w:spacing w:val="-52"/>
          <w:lang w:val="ka-GE"/>
        </w:rPr>
        <w:t xml:space="preserve">                               </w:t>
      </w:r>
      <w:r w:rsidRPr="00770306">
        <w:rPr>
          <w:rFonts w:cstheme="minorHAnsi"/>
        </w:rPr>
        <w:t>დასრულ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დეგ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1"/>
        </w:rPr>
        <w:t xml:space="preserve">11.2 ფორს-მაჟორული გარემოებების დადგომის </w:t>
      </w:r>
      <w:r w:rsidRPr="00770306">
        <w:rPr>
          <w:rFonts w:cstheme="minorHAnsi"/>
        </w:rPr>
        <w:t>შემთხვევაში წინამდებარე 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მ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ლისთვისაც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უძლ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ძლებლობისთანა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უგზავ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ტყობინ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ემო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მწვევ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ეზ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ხებ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ტყობინ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გზავნ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იღე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ისაგ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ასუხ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ვ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ხედულებისამებრ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ანშეწონილობ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ძლებლ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ხედვ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რძელე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დილო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ნახ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სე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ლტერნატი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რხებ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ლებ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მოუკიდებე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იქნებიან ფორს-მაჟორ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რემოებებისაგან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1"/>
        </w:rPr>
        <w:t>11.3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თუ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სახელშეკრულებ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მთლიან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ნაწილობრივ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უსრულებლობის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პირობები ფორს-მაჟორული მდგომარეობის გამო შეწყვიტენ წინამდებარე ხელშეკრულებ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რ აქვთ კომპენს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ოთხოვნ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უფ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1.4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ფორს-მაჟორულ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გარემოებ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არსებობ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დადასტურებულ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უფლებამოსილი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ორგან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იერ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2.</w:t>
      </w:r>
      <w:r w:rsidR="008F7AA3" w:rsidRPr="00770306">
        <w:rPr>
          <w:rFonts w:cstheme="minorHAnsi"/>
          <w:b/>
          <w:spacing w:val="-2"/>
          <w:lang w:val="ka-GE"/>
        </w:rPr>
        <w:t xml:space="preserve">  </w:t>
      </w:r>
      <w:r w:rsidRPr="00770306">
        <w:rPr>
          <w:rFonts w:cstheme="minorHAnsi"/>
          <w:b/>
          <w:spacing w:val="-2"/>
        </w:rPr>
        <w:t>ხელშეკ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შეს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კონტროლ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1 კონტროლის განმახორციელებელ კომისიას/საამისოდ უფლებამოსილ პირს, ნების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უძ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ოკუმენტაცი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ოთხოვნებ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ინსპექტირ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2 კონტროლის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ლის აღმოჩენის შემთხვევაში, კონტროლის განმახორციელ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მ/საამისოდ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უფლებამოსილმ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ირმა</w:t>
      </w:r>
      <w:r w:rsidRPr="00770306">
        <w:rPr>
          <w:rFonts w:cstheme="minorHAnsi"/>
          <w:spacing w:val="50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53"/>
        </w:rPr>
        <w:t xml:space="preserve"> </w:t>
      </w:r>
      <w:r w:rsidRPr="00770306">
        <w:rPr>
          <w:rFonts w:cstheme="minorHAnsi"/>
        </w:rPr>
        <w:t>შეადგინო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ოწმ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ქტ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3 ნაკლის აღმოჩენის შემთხვევაში, კომისია ვალდებულია დაუყოვნებლივ წერი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 სატელეფონო შეტყობინებით აცნობოს მიმწოდებელს აღმოჩენილი ნაკლის შესახებ 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აღნიშნულ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მოსწორება ან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შეცვლ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ფუძველ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ჭირო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ჩატარ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წოდ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ქსპერტიზ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5 გამოვლენილი ნაკლის აღმოფხვრასთან და ხელახალ კონტროლთან დაკავშ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არჯ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ნაზღაურება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ეკისრება მიმწოდებელს.</w:t>
      </w:r>
    </w:p>
    <w:p w:rsidR="002224AF" w:rsidRDefault="002224AF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3.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ხელშეკ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შეწყვეტა,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1"/>
        </w:rPr>
        <w:t>ცვლილებების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შეტან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3.1 მიმწოდებლის მიერ კანონმდებლობითა და კონსოლიდირებული ტენდერის შედეგ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12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1"/>
        </w:rPr>
        <w:t xml:space="preserve"> </w:t>
      </w:r>
      <w:r w:rsidRPr="00770306">
        <w:rPr>
          <w:rFonts w:cstheme="minorHAnsi"/>
        </w:rPr>
        <w:t>შეუსრულებლობის</w:t>
      </w:r>
      <w:r w:rsidRPr="00770306">
        <w:rPr>
          <w:rFonts w:cstheme="minorHAnsi"/>
          <w:spacing w:val="1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0"/>
        </w:rPr>
        <w:t xml:space="preserve"> </w:t>
      </w:r>
      <w:r w:rsidRPr="00770306">
        <w:rPr>
          <w:rFonts w:cstheme="minorHAnsi"/>
        </w:rPr>
        <w:t>არაჯეროვანი</w:t>
      </w:r>
      <w:r w:rsidRPr="00770306">
        <w:rPr>
          <w:rFonts w:cstheme="minorHAnsi"/>
          <w:spacing w:val="11"/>
        </w:rPr>
        <w:t xml:space="preserve"> </w:t>
      </w:r>
      <w:r w:rsidRPr="00770306">
        <w:rPr>
          <w:rFonts w:cstheme="minorHAnsi"/>
        </w:rPr>
        <w:t>შესრულების</w:t>
      </w:r>
      <w:r w:rsidR="00443BB6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სოლიდ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კით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ნ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3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მარ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სჯ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კრეტ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სოლიდ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რგლებ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ფორმ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ხ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(ებ)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ობა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მძღვანელო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პორციულობი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ანშეწონილობ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ნაზმიერ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ინციპებით.</w:t>
      </w:r>
    </w:p>
    <w:p w:rsidR="00595316" w:rsidRDefault="00B86FD3" w:rsidP="00443BB6">
      <w:pPr>
        <w:pStyle w:val="BodyText"/>
        <w:spacing w:after="200"/>
        <w:ind w:left="0"/>
        <w:rPr>
          <w:rFonts w:cstheme="minorHAnsi"/>
          <w:spacing w:val="-1"/>
        </w:rPr>
      </w:pPr>
      <w:r w:rsidRPr="00770306">
        <w:rPr>
          <w:rFonts w:cstheme="minorHAnsi"/>
          <w:spacing w:val="-1"/>
        </w:rPr>
        <w:t>13.3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კონსოლიდირებულ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კომისი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ეკომენდ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ც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ყვეტ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ას, რის შედეგადაც მიმწოდებელს დაეკისრება შემსყიდველი 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სარგებ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ჯარიმ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ნ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ხდ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ითვ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ნაირად:</w:t>
      </w:r>
      <w:r w:rsidRPr="00770306">
        <w:rPr>
          <w:rFonts w:cstheme="minorHAnsi"/>
          <w:spacing w:val="1"/>
        </w:rPr>
        <w:t xml:space="preserve"> </w:t>
      </w:r>
      <w:r w:rsidR="00595316">
        <w:rPr>
          <w:rFonts w:cstheme="minorHAnsi"/>
          <w:spacing w:val="-1"/>
        </w:rPr>
        <w:t>კონსოლიდირებულ</w:t>
      </w:r>
      <w:r w:rsidR="00595316" w:rsidRPr="00595316">
        <w:rPr>
          <w:rFonts w:cstheme="minorHAnsi"/>
          <w:spacing w:val="-1"/>
        </w:rPr>
        <w:t xml:space="preserve"> ტენდერში 1 </w:t>
      </w:r>
      <w:r w:rsidR="0076188C">
        <w:rPr>
          <w:rFonts w:cstheme="minorHAnsi"/>
          <w:spacing w:val="-1"/>
        </w:rPr>
        <w:t>ლიტრ</w:t>
      </w:r>
      <w:r w:rsidR="00595316" w:rsidRPr="00595316">
        <w:rPr>
          <w:rFonts w:cstheme="minorHAnsi"/>
          <w:spacing w:val="-1"/>
        </w:rPr>
        <w:t xml:space="preserve"> </w:t>
      </w:r>
      <w:r w:rsidR="0076188C">
        <w:rPr>
          <w:rFonts w:cstheme="minorHAnsi"/>
          <w:spacing w:val="-1"/>
          <w:lang w:val="ka-GE"/>
        </w:rPr>
        <w:t>ევრორეგულარზე</w:t>
      </w:r>
      <w:r w:rsidR="00595316" w:rsidRPr="00595316">
        <w:rPr>
          <w:rFonts w:cstheme="minorHAnsi"/>
          <w:spacing w:val="-1"/>
        </w:rPr>
        <w:t xml:space="preserve">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(დარჩენილი) </w:t>
      </w:r>
      <w:r w:rsidR="0076188C">
        <w:rPr>
          <w:rFonts w:cstheme="minorHAnsi"/>
          <w:spacing w:val="-1"/>
          <w:lang w:val="ka-GE"/>
        </w:rPr>
        <w:t xml:space="preserve">ევრორეგულარის </w:t>
      </w:r>
      <w:r w:rsidR="00595316" w:rsidRPr="00595316">
        <w:rPr>
          <w:rFonts w:cstheme="minorHAnsi"/>
          <w:spacing w:val="-1"/>
        </w:rPr>
        <w:t>საორიენტაციო მოცულობაზე.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4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მსყიდველ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უფლება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აქვს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ცალმხრივად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წყვიტო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ხელშეკრულების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მოქმედება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მიმწოდებლი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გაკოტრები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შემთხვევაში;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5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შეკრულ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ცალკეული პირობ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წყვეტ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ა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ათავისუფლებ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წოდებელ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შეკრულებით</w:t>
      </w:r>
      <w:r w:rsidR="00B86FD3" w:rsidRPr="00770306">
        <w:rPr>
          <w:rFonts w:cstheme="minorHAnsi"/>
          <w:spacing w:val="-3"/>
        </w:rPr>
        <w:t xml:space="preserve"> </w:t>
      </w:r>
      <w:r w:rsidR="00B86FD3" w:rsidRPr="00770306">
        <w:rPr>
          <w:rFonts w:cstheme="minorHAnsi"/>
        </w:rPr>
        <w:t>ნაკისრი სხვა</w:t>
      </w:r>
      <w:r w:rsidR="00B86FD3" w:rsidRPr="00770306">
        <w:rPr>
          <w:rFonts w:cstheme="minorHAnsi"/>
          <w:spacing w:val="-1"/>
        </w:rPr>
        <w:t xml:space="preserve"> </w:t>
      </w:r>
      <w:r w:rsidR="00B86FD3" w:rsidRPr="00770306">
        <w:rPr>
          <w:rFonts w:cstheme="minorHAnsi"/>
        </w:rPr>
        <w:t>ვალდებულების</w:t>
      </w:r>
      <w:r w:rsidR="00B86FD3" w:rsidRPr="00770306">
        <w:rPr>
          <w:rFonts w:cstheme="minorHAnsi"/>
          <w:spacing w:val="-1"/>
        </w:rPr>
        <w:t xml:space="preserve"> </w:t>
      </w:r>
      <w:r w:rsidR="00B86FD3" w:rsidRPr="00770306">
        <w:rPr>
          <w:rFonts w:cstheme="minorHAnsi"/>
        </w:rPr>
        <w:t>შესრულებისაგან.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6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შეკრულებაშ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ნებისმიერ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ცვლილების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მატების</w:t>
      </w:r>
      <w:r w:rsidR="00B86FD3" w:rsidRPr="00770306">
        <w:rPr>
          <w:rFonts w:cstheme="minorHAnsi"/>
          <w:spacing w:val="56"/>
        </w:rPr>
        <w:t xml:space="preserve"> </w:t>
      </w:r>
      <w:r w:rsidR="00B86FD3" w:rsidRPr="00770306">
        <w:rPr>
          <w:rFonts w:cstheme="minorHAnsi"/>
        </w:rPr>
        <w:t>შეტანა</w:t>
      </w:r>
      <w:r w:rsidR="00B86FD3" w:rsidRPr="00770306">
        <w:rPr>
          <w:rFonts w:cstheme="minorHAnsi"/>
          <w:spacing w:val="56"/>
        </w:rPr>
        <w:t xml:space="preserve"> </w:t>
      </w:r>
      <w:r w:rsidR="00B86FD3" w:rsidRPr="00770306">
        <w:rPr>
          <w:rFonts w:cstheme="minorHAnsi"/>
        </w:rPr>
        <w:t>შესაძლებელი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ხოლოდ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წერილობით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ფორმით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ხარეთ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თანხმ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ფუძველზე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რომელიც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დასტურებუ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უნდ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იყო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ორივ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ხარ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უფლებამოსი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წარმომადგენლ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მოწერით.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7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წინამდებარე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ხელშკრულება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იძლება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ვადამდე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წყდეს</w:t>
      </w:r>
      <w:r>
        <w:rPr>
          <w:rFonts w:cstheme="minorHAnsi"/>
        </w:rPr>
        <w:t xml:space="preserve"> </w:t>
      </w:r>
      <w:r w:rsidR="00B86FD3" w:rsidRPr="00770306">
        <w:rPr>
          <w:rFonts w:cstheme="minorHAnsi"/>
        </w:rPr>
        <w:t>ორმხრივ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წერილობით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თანხმ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ფუძველზე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ტენდერო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კომისი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რეკომენდაციით.</w:t>
      </w:r>
    </w:p>
    <w:p w:rsidR="002224AF" w:rsidRDefault="002224AF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4.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1"/>
        </w:rPr>
        <w:t>სადაო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საკითხების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გადაწყვეტ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4.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ო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მოჭრ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ვ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ზრ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ვადასხაო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ძლებე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ქნ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ი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ობლივ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ლაპარაკ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ფუძველ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4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თანხმ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უღწევლ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ავე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სამართ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ართველო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კანონმდებლობ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2224AF" w:rsidRDefault="002224AF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  <w:bookmarkStart w:id="0" w:name="_GoBack"/>
      <w:bookmarkEnd w:id="0"/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5.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2"/>
        </w:rPr>
        <w:t>კონფიდენციალურობ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5.1 მხარეები ვალდებულნი არიან გაუფრთხილდნენ ერთმანეთის საკუთრებას, არ გახადო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სა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თა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ნობ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ველ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ნფორმაცი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თვ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ფიდენციალურ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5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ფიდენციალურ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ძალ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ჩ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მთავრ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დეგაც.</w:t>
      </w:r>
    </w:p>
    <w:p w:rsidR="002224AF" w:rsidRDefault="002224AF" w:rsidP="00443BB6">
      <w:pPr>
        <w:pStyle w:val="BodyText"/>
        <w:spacing w:after="200"/>
        <w:ind w:left="0"/>
        <w:rPr>
          <w:rFonts w:cstheme="minorHAnsi"/>
          <w:b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</w:rPr>
        <w:t>16.</w:t>
      </w:r>
      <w:r w:rsidRPr="00770306">
        <w:rPr>
          <w:rFonts w:cstheme="minorHAnsi"/>
          <w:b/>
          <w:spacing w:val="-13"/>
        </w:rPr>
        <w:t xml:space="preserve"> </w:t>
      </w:r>
      <w:r w:rsidRPr="00770306">
        <w:rPr>
          <w:rFonts w:cstheme="minorHAnsi"/>
          <w:b/>
        </w:rPr>
        <w:t>სხვა</w:t>
      </w:r>
      <w:r w:rsidRPr="00770306">
        <w:rPr>
          <w:rFonts w:cstheme="minorHAnsi"/>
          <w:b/>
          <w:spacing w:val="-13"/>
        </w:rPr>
        <w:t xml:space="preserve"> </w:t>
      </w:r>
      <w:r w:rsidRPr="00770306">
        <w:rPr>
          <w:rFonts w:cstheme="minorHAnsi"/>
          <w:b/>
        </w:rPr>
        <w:t>პირობებ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სც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სა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ვ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ვალეობები,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თანხმო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გარეშ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2 მესამე პირთან ურთიერთობაში მხარეები მოქმედებენ თავიანთი სახელით, ხარჯ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 რისკ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3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ხელშეკრულებ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დგენილი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ქართულ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ენაზე</w:t>
      </w:r>
    </w:p>
    <w:p w:rsidR="002224AF" w:rsidRPr="002224AF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4 წინამდებარე ხელშეკრულების ნებისმიერი ცვლილება ან დამატება ძალაშია მხო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ს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შემდეგ,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რაც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ფორმითა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დგენი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ხელმოწერი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ხარეთ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ერ.</w:t>
      </w:r>
    </w:p>
    <w:p w:rsidR="006A73EB" w:rsidRDefault="00B86FD3" w:rsidP="00332BF3">
      <w:pPr>
        <w:pStyle w:val="BodyText"/>
        <w:spacing w:after="200"/>
        <w:ind w:left="0"/>
        <w:jc w:val="center"/>
        <w:rPr>
          <w:rFonts w:cstheme="minorHAnsi"/>
          <w:b/>
          <w:spacing w:val="-1"/>
        </w:rPr>
      </w:pPr>
      <w:r w:rsidRPr="00770306">
        <w:rPr>
          <w:rFonts w:cstheme="minorHAnsi"/>
          <w:b/>
          <w:spacing w:val="-1"/>
        </w:rPr>
        <w:t>17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ხარეთა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რეკვიზიტები:</w:t>
      </w: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332BF3" w:rsidRPr="00705688" w:rsidTr="00332BF3">
        <w:trPr>
          <w:trHeight w:val="80"/>
        </w:trPr>
        <w:tc>
          <w:tcPr>
            <w:tcW w:w="5778" w:type="dxa"/>
          </w:tcPr>
          <w:p w:rsidR="00332BF3" w:rsidRPr="00705688" w:rsidRDefault="00332BF3" w:rsidP="00D135C9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:rsidR="00332BF3" w:rsidRPr="00705688" w:rsidRDefault="00332BF3" w:rsidP="00D135C9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permStart w:id="1883056476" w:edGrp="everyone"/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1883056476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95047376" w:edGrp="everyone"/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195047376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851990450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1851990450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930686966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930686966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635668576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635668576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717396672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717396672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908020358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908020358"/>
          </w:p>
          <w:p w:rsidR="00332BF3" w:rsidRPr="00705688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332BF3" w:rsidRPr="00705688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332BF3" w:rsidRPr="00705688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:rsidR="00332BF3" w:rsidRPr="00705688" w:rsidRDefault="00332BF3" w:rsidP="00D135C9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1175061088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1175061088"/>
          </w:p>
        </w:tc>
        <w:tc>
          <w:tcPr>
            <w:tcW w:w="5220" w:type="dxa"/>
          </w:tcPr>
          <w:p w:rsidR="00332BF3" w:rsidRPr="00705688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:rsidR="00332BF3" w:rsidRPr="00705688" w:rsidRDefault="00332BF3" w:rsidP="00D135C9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შპს „სოკარ ჯორჯია პეტროლეუმი“</w:t>
            </w: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მის.: ქ.თბილისი, 300 არაგველის 24</w:t>
            </w: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საიდენტიფიკაცო კოდი:202352514 </w:t>
            </w: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საბანკო რეკვიზიტები: სს „საქართველოს ბანკი“</w:t>
            </w: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ბანკის კოდი: BAGAGE22 </w:t>
            </w: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ანგარიშის ნომერი: GE02BG0000000233446600</w:t>
            </w: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ტელ.: 249 97 57</w:t>
            </w: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705688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მინდობილი პირი</w:t>
            </w:r>
          </w:p>
          <w:p w:rsidR="00332BF3" w:rsidRPr="00705688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>დავით თეთვაძე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:rsidR="00332BF3" w:rsidRPr="00705688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705688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705688" w:rsidRDefault="00332BF3" w:rsidP="00D135C9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:rsidR="00332BF3" w:rsidRDefault="00332BF3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:rsidR="00332BF3" w:rsidRDefault="00332BF3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:rsidR="00332BF3" w:rsidRPr="00705688" w:rsidRDefault="00332BF3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  <w:r w:rsidRPr="00705688">
        <w:rPr>
          <w:b/>
          <w:color w:val="000000"/>
          <w:sz w:val="20"/>
          <w:szCs w:val="24"/>
          <w:lang w:val="ka-GE"/>
        </w:rPr>
        <w:t>დანართი №1</w:t>
      </w:r>
    </w:p>
    <w:p w:rsidR="00332BF3" w:rsidRPr="00705688" w:rsidRDefault="00332BF3" w:rsidP="00332BF3">
      <w:pPr>
        <w:ind w:left="180" w:right="576"/>
        <w:jc w:val="center"/>
        <w:rPr>
          <w:b/>
          <w:sz w:val="20"/>
          <w:szCs w:val="24"/>
          <w:lang w:val="ka-GE"/>
        </w:rPr>
      </w:pPr>
    </w:p>
    <w:p w:rsidR="00332BF3" w:rsidRPr="00705688" w:rsidRDefault="00332BF3" w:rsidP="00332BF3">
      <w:pPr>
        <w:ind w:left="180" w:right="576"/>
        <w:jc w:val="center"/>
        <w:rPr>
          <w:b/>
          <w:sz w:val="20"/>
          <w:szCs w:val="24"/>
          <w:lang w:val="ka-GE"/>
        </w:rPr>
      </w:pPr>
      <w:r w:rsidRPr="00705688">
        <w:rPr>
          <w:b/>
          <w:sz w:val="20"/>
          <w:szCs w:val="24"/>
          <w:lang w:val="ka-GE"/>
        </w:rPr>
        <w:t>20</w:t>
      </w:r>
      <w:r w:rsidR="001E138E">
        <w:rPr>
          <w:b/>
          <w:sz w:val="20"/>
          <w:szCs w:val="24"/>
          <w:lang w:val="ka-GE"/>
        </w:rPr>
        <w:t xml:space="preserve"> </w:t>
      </w:r>
      <w:permStart w:id="2117676458" w:edGrp="everyone"/>
      <w:r>
        <w:rPr>
          <w:b/>
          <w:sz w:val="20"/>
          <w:szCs w:val="24"/>
          <w:lang w:val="ka-GE"/>
        </w:rPr>
        <w:t>__</w:t>
      </w:r>
      <w:r w:rsidRPr="00705688">
        <w:rPr>
          <w:b/>
          <w:sz w:val="20"/>
          <w:szCs w:val="24"/>
          <w:lang w:val="ka-GE"/>
        </w:rPr>
        <w:t xml:space="preserve">  </w:t>
      </w:r>
      <w:permEnd w:id="2117676458"/>
      <w:r w:rsidRPr="00705688">
        <w:rPr>
          <w:b/>
          <w:sz w:val="20"/>
          <w:szCs w:val="24"/>
          <w:lang w:val="ka-GE"/>
        </w:rPr>
        <w:t xml:space="preserve">წლის </w:t>
      </w:r>
      <w:permStart w:id="1534334368" w:edGrp="everyone"/>
      <w:r w:rsidRPr="00705688">
        <w:rPr>
          <w:b/>
          <w:sz w:val="20"/>
          <w:szCs w:val="24"/>
          <w:lang w:val="ka-GE"/>
        </w:rPr>
        <w:t xml:space="preserve">“____”_________________” </w:t>
      </w:r>
      <w:permEnd w:id="1534334368"/>
      <w:r w:rsidRPr="00705688">
        <w:rPr>
          <w:b/>
          <w:sz w:val="20"/>
          <w:szCs w:val="24"/>
          <w:lang w:val="ka-GE"/>
        </w:rPr>
        <w:t xml:space="preserve"># </w:t>
      </w:r>
      <w:permStart w:id="865150909" w:edGrp="everyone"/>
      <w:r w:rsidRPr="00705688">
        <w:rPr>
          <w:b/>
          <w:sz w:val="20"/>
          <w:szCs w:val="24"/>
          <w:lang w:val="ka-GE"/>
        </w:rPr>
        <w:t>______</w:t>
      </w:r>
      <w:permEnd w:id="865150909"/>
    </w:p>
    <w:p w:rsidR="00332BF3" w:rsidRPr="00705688" w:rsidRDefault="00332BF3" w:rsidP="00332BF3">
      <w:pPr>
        <w:ind w:left="180" w:right="576"/>
        <w:jc w:val="both"/>
        <w:rPr>
          <w:bCs/>
          <w:sz w:val="24"/>
          <w:szCs w:val="24"/>
          <w:lang w:val="ka-GE"/>
        </w:rPr>
      </w:pPr>
    </w:p>
    <w:p w:rsidR="00332BF3" w:rsidRPr="00705688" w:rsidRDefault="00332BF3" w:rsidP="00332BF3">
      <w:pPr>
        <w:ind w:left="180" w:right="576"/>
        <w:jc w:val="both"/>
        <w:rPr>
          <w:color w:val="000000"/>
          <w:sz w:val="24"/>
          <w:szCs w:val="24"/>
          <w:lang w:val="ka-GE"/>
        </w:rPr>
      </w:pPr>
    </w:p>
    <w:tbl>
      <w:tblPr>
        <w:tblW w:w="11310" w:type="dxa"/>
        <w:tblInd w:w="-26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0"/>
        <w:gridCol w:w="1892"/>
        <w:gridCol w:w="1417"/>
        <w:gridCol w:w="1170"/>
        <w:gridCol w:w="1348"/>
        <w:gridCol w:w="1168"/>
        <w:gridCol w:w="1276"/>
        <w:gridCol w:w="1195"/>
        <w:gridCol w:w="1484"/>
      </w:tblGrid>
      <w:tr w:rsidR="00332BF3" w:rsidRPr="00705688" w:rsidTr="00332BF3">
        <w:trPr>
          <w:trHeight w:hRule="exact" w:val="160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#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332BF3">
            <w:pPr>
              <w:pStyle w:val="TableParagraph"/>
              <w:ind w:left="370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151" w:right="152" w:firstLine="8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დასახელება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ind w:left="153" w:right="155" w:firstLine="1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ძირითად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ახასიათებლები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247" w:right="78" w:hanging="215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წარმოშო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ქვეყანა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106" w:hanging="1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რაოდენობა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118" w:line="242" w:lineRule="auto"/>
              <w:ind w:left="271" w:right="44" w:hanging="277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ერთეუ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ფასი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1"/>
              <w:ind w:left="14" w:right="13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ერთ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ღირებულება</w:t>
            </w:r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tabs>
                <w:tab w:val="left" w:pos="1159"/>
              </w:tabs>
              <w:spacing w:before="130" w:line="242" w:lineRule="auto"/>
              <w:ind w:right="-80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დგილი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477" w:right="128" w:hanging="16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ვადები</w:t>
            </w:r>
          </w:p>
        </w:tc>
      </w:tr>
      <w:tr w:rsidR="00332BF3" w:rsidRPr="00705688" w:rsidTr="00332BF3">
        <w:trPr>
          <w:trHeight w:hRule="exact" w:val="187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1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Default="00332BF3" w:rsidP="00D135C9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ევრო</w:t>
            </w:r>
          </w:p>
          <w:p w:rsidR="00332BF3" w:rsidRPr="00705688" w:rsidRDefault="00332BF3" w:rsidP="00D135C9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რეგულარი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line="242" w:lineRule="auto"/>
              <w:ind w:right="3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ოქტანობა (არანაკლებ 92)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რუსეთი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230"/>
              <w:rPr>
                <w:sz w:val="20"/>
                <w:szCs w:val="20"/>
              </w:rPr>
            </w:pPr>
            <w:permStart w:id="1271364561" w:edGrp="everyone"/>
            <w:r w:rsidRPr="00705688">
              <w:rPr>
                <w:sz w:val="20"/>
                <w:szCs w:val="20"/>
              </w:rPr>
              <w:t>-----</w:t>
            </w:r>
            <w:permEnd w:id="1271364561"/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228"/>
              <w:rPr>
                <w:sz w:val="20"/>
                <w:szCs w:val="20"/>
              </w:rPr>
            </w:pPr>
            <w:permStart w:id="502749206" w:edGrp="everyone"/>
            <w:r w:rsidRPr="00705688">
              <w:rPr>
                <w:sz w:val="20"/>
                <w:szCs w:val="20"/>
              </w:rPr>
              <w:t>----</w:t>
            </w:r>
            <w:permEnd w:id="502749206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395"/>
              <w:rPr>
                <w:sz w:val="20"/>
                <w:szCs w:val="20"/>
              </w:rPr>
            </w:pPr>
            <w:permStart w:id="764493381" w:edGrp="everyone"/>
            <w:r w:rsidRPr="00705688">
              <w:rPr>
                <w:sz w:val="20"/>
                <w:szCs w:val="20"/>
              </w:rPr>
              <w:t>-----</w:t>
            </w:r>
            <w:permEnd w:id="764493381"/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3"/>
              <w:ind w:left="119" w:right="124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ვტოგასამართ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დგურებ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თანდართულ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იის</w:t>
            </w:r>
            <w:r w:rsidRPr="00705688">
              <w:rPr>
                <w:b/>
                <w:bCs/>
                <w:i/>
                <w:spacing w:val="-3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ხედვით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3"/>
              <w:ind w:left="172"/>
              <w:rPr>
                <w:sz w:val="20"/>
                <w:szCs w:val="20"/>
                <w:lang w:val="ka-GE"/>
              </w:rPr>
            </w:pPr>
            <w:r>
              <w:rPr>
                <w:sz w:val="20"/>
                <w:szCs w:val="20"/>
                <w:lang w:val="ka-GE"/>
              </w:rPr>
              <w:t>(არაუადრეს</w:t>
            </w:r>
            <w:r w:rsidR="001E138E">
              <w:rPr>
                <w:sz w:val="20"/>
                <w:szCs w:val="20"/>
                <w:lang w:val="ka-GE"/>
              </w:rPr>
              <w:t xml:space="preserve"> 2024</w:t>
            </w:r>
            <w:r w:rsidRPr="00705688">
              <w:rPr>
                <w:sz w:val="20"/>
                <w:szCs w:val="20"/>
                <w:lang w:val="ka-GE"/>
              </w:rPr>
              <w:t xml:space="preserve"> წლის 1 იანვრიდან</w:t>
            </w:r>
            <w:r>
              <w:rPr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sz w:val="20"/>
                <w:szCs w:val="20"/>
                <w:lang w:val="ka-GE"/>
              </w:rPr>
              <w:t xml:space="preserve"> </w:t>
            </w:r>
            <w:r>
              <w:rPr>
                <w:sz w:val="20"/>
                <w:szCs w:val="20"/>
                <w:lang w:val="ka-GE"/>
              </w:rPr>
              <w:t>არაუგვიანეს</w:t>
            </w:r>
            <w:r w:rsidR="001E138E">
              <w:rPr>
                <w:sz w:val="20"/>
                <w:szCs w:val="20"/>
                <w:lang w:val="ka-GE"/>
              </w:rPr>
              <w:t xml:space="preserve"> 2024</w:t>
            </w:r>
            <w:r>
              <w:rPr>
                <w:sz w:val="20"/>
                <w:szCs w:val="20"/>
                <w:lang w:val="ka-GE"/>
              </w:rPr>
              <w:t xml:space="preserve"> წლის 31 დეკემბრისა)</w:t>
            </w:r>
          </w:p>
        </w:tc>
      </w:tr>
    </w:tbl>
    <w:p w:rsidR="00332BF3" w:rsidRDefault="00332BF3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2224AF" w:rsidRDefault="002224AF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332BF3" w:rsidRDefault="00332BF3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  <w:r w:rsidRPr="00705688">
        <w:rPr>
          <w:b/>
          <w:sz w:val="20"/>
          <w:szCs w:val="20"/>
          <w:lang w:val="ka-GE"/>
        </w:rPr>
        <w:t>დანართი №2</w:t>
      </w:r>
    </w:p>
    <w:p w:rsidR="00332BF3" w:rsidRPr="00705688" w:rsidRDefault="00332BF3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r w:rsidRPr="00705688">
        <w:rPr>
          <w:sz w:val="20"/>
          <w:szCs w:val="20"/>
          <w:lang w:val="ka-GE"/>
        </w:rPr>
        <w:t>ავტომანქანების მონაცემები და საწვავის ლიმიტები (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, კომუნიკაციის ნებისმიერი საშუალების გამოყენებით და არ საჭიროებს ხელშეკრულებაში ცვლილების შეტანას)</w:t>
      </w: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permStart w:id="593776989" w:edGrp="everyone"/>
      <w:r>
        <w:rPr>
          <w:sz w:val="20"/>
          <w:szCs w:val="20"/>
          <w:lang w:val="ka-GE"/>
        </w:rPr>
        <w:t>--------------------------</w:t>
      </w: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------</w:t>
      </w: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------</w:t>
      </w:r>
    </w:p>
    <w:permEnd w:id="593776989"/>
    <w:p w:rsidR="00332BF3" w:rsidRDefault="00332BF3" w:rsidP="00443BB6">
      <w:pPr>
        <w:pStyle w:val="BodyText"/>
        <w:spacing w:after="200"/>
        <w:ind w:left="0"/>
        <w:rPr>
          <w:rFonts w:cstheme="minorHAnsi"/>
          <w:b/>
        </w:rPr>
      </w:pPr>
    </w:p>
    <w:p w:rsidR="002224AF" w:rsidRDefault="002224AF" w:rsidP="00443BB6">
      <w:pPr>
        <w:pStyle w:val="BodyText"/>
        <w:spacing w:after="200"/>
        <w:ind w:left="0"/>
        <w:rPr>
          <w:rFonts w:cstheme="minorHAnsi"/>
          <w:b/>
        </w:rPr>
      </w:pPr>
    </w:p>
    <w:p w:rsidR="003879AF" w:rsidRDefault="003879AF" w:rsidP="003879AF">
      <w:pPr>
        <w:pStyle w:val="BodyText"/>
        <w:spacing w:after="200"/>
        <w:ind w:left="0"/>
        <w:jc w:val="right"/>
        <w:rPr>
          <w:rFonts w:cstheme="minorHAnsi"/>
          <w:b/>
          <w:lang w:val="ka-GE"/>
        </w:rPr>
      </w:pPr>
      <w:r>
        <w:rPr>
          <w:rFonts w:cstheme="minorHAnsi"/>
          <w:b/>
          <w:lang w:val="ka-GE"/>
        </w:rPr>
        <w:t>დანართი #3</w:t>
      </w:r>
    </w:p>
    <w:p w:rsidR="003879AF" w:rsidRPr="0049055A" w:rsidRDefault="003879AF" w:rsidP="003879AF">
      <w:pPr>
        <w:spacing w:after="160"/>
        <w:ind w:left="90"/>
        <w:jc w:val="center"/>
        <w:rPr>
          <w:b/>
          <w:szCs w:val="20"/>
          <w:lang w:val="ka-GE"/>
        </w:rPr>
      </w:pPr>
      <w:r w:rsidRPr="0049055A">
        <w:rPr>
          <w:b/>
          <w:szCs w:val="20"/>
          <w:lang w:val="ka-GE"/>
        </w:rPr>
        <w:t>შპს ,,სოკარ ჯორჯია პეტროლეუმი’’</w:t>
      </w:r>
    </w:p>
    <w:p w:rsidR="003879AF" w:rsidRDefault="003879AF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ვტოგასამართი სადგურები :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ჯვენა სანაპირო 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ფორტუნ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ვაკე-საბურთალო / აღმაშენებლის ხეივანი 13 კმ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ოტანიკ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იდუბე ვაკე-საბურთალო / საქართველოს სამხედრო გზა ბოტანიკის ინსტ.მოპ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ელიაშვილ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დიდუბე-ჩუღურეთი / ბელიაშვილის ქ. მიონის მიმდ. ტერ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თამარაშვი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ვაკე-საბურთალო / თამარაშვილის 12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ბურთა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საბურთალოს რაიონი / საბურთალოს ქ. 18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ნაპირო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საბურთალოს რაიონი / მტკვრის მარჯვენა სანაპირო 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ლი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/ გულიას 12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ავთარაძე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ვაკე-საბურთალო / ქავთარაძის 19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ცხენა სანაპირო 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ლი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ისანი-სამგორი / კახეთის გზატკეცილი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ეროპორტ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ისანი-სამგორი / კახეთის გზატკეცილი #44762 ს/ნ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დიდუბე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თბილისი დიდუბე-ჩუღურეთი / მტკვრის მარცხენა სანაპირო გუდაუთის ქ. კვეთაზე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ალიგატორ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თბილისი ისანი-სამგორი / რიტუალების სასახლის მიმდ.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რამიშვილ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გლდანი-ნაძალადევი / გურამიშვილის გამზ. 84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რამიშვილი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გლდანი-ნაძალადევი / გურამიშვილის გამზ.N15</w:t>
      </w:r>
      <w:r>
        <w:rPr>
          <w:sz w:val="20"/>
          <w:szCs w:val="20"/>
          <w:lang w:val="ka-GE"/>
        </w:rPr>
        <w:t xml:space="preserve"> </w:t>
      </w:r>
      <w:r w:rsidRPr="00490E7F">
        <w:rPr>
          <w:sz w:val="20"/>
          <w:szCs w:val="20"/>
          <w:lang w:val="ka-GE"/>
        </w:rPr>
        <w:t>(01.12.09.021/114)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თბილისის ზღვ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გლდანი-ნაძალადევი / თბილისის ზღვა 01.12.21.001.108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ნაპირო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გლდანი-ნაძალადევი / ქსნის ქ. (არ მისული დიდუბის ხიდთან)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ეშელიძე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გლდანის რაიონი / სარაჯიშვილის ქ.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ეშელიძე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ს გლდანის რაიონი / თ.შეშელიძის 34;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ვემო ქართლი 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„რუსთავი კომპლექსი 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, წითელი ხიდის გზატკეცილი მე-19 კმ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არდაბ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გარდაბანი, აღმაშენებელის ქ. თბილსრესის მოედნის მ/ტ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რუსთავი ცენტ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რუსთავი, შარტავას გამზირ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ბოლნის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ბოლნისის რ-ნი, ქალაქი ბოლნის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“დმანი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მანისის რ-ნი, შემოსასვლელი მონუმენტის მიმდებარე 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რნეუ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მარნეული ქუჩა რუსთაველ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ულავე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მარნეული, ქვემო სარალ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დახ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მარნეულის რაიონი, სადახლო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რტყოფი-თბ. შემოვლით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გარდაბანი, სოფელი მარტყოფი;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კახეთი 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ჩალაუბ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ოფ.ჩალაუბან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ყვარე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ყვარელ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გარეჯ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კახეთის გზატ.N14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გომბო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ვარდისუბანი (გომბორის მიმართ)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კაბა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სოფ.კაბალი და სოფ.დონას კვეთა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ხმეტ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რუსთაველის ქუჩა;</w:t>
      </w:r>
    </w:p>
    <w:p w:rsidR="003879A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დედოფლისწყარ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ედოფლისწაროს, რუსთაველის #1;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რაჭა-იმერეთი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“ზესტაფო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ზესტაფონი, სტაროსელსკი #16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იან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ამტრედიის რ/ნი სოფ.იანეთ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უთაის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.ქუთაისი. ფხაკაძის #16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ნიკე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უთაისი, ნიკეას #8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ტყიბუ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ტყიბული, ტყვარჩელის #17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ამბროლაურ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ამბროლაური, ვაჟა ფშაველას ქუჩა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ჭიათურა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ჭიათურა, აბაშიძის #15 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დაფნა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ამტრედიის რ/ნი სოფ.დაფნარი;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ჭარა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არცხან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ათუმი, თამარ მეფის გამზირ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ონი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გონიო, ანდრია პირველწოდებულის ქ 8 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კდონალდ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ათუმი, მაკდონალდსი, ხიმშიაშვილის ქ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ედ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ედა, ცხემნა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ხელვაჩა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ხელვაჩაური ,ფრიდონ ხალვაშის გამზ. 144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ნგის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.ბათუმი, ანგისას დასახლება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აგრატიო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ჰ.აბაშიძის ქ# 91 (ყოფილი ბაგრატიონის ქ)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ობულ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ობულეთი რუსთაველის ქ 109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ართლი-ახალციხე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ო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ცხინვალის გზატკეცილი N8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ხაშ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ხაშური, იმერეთის ქ. N36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ურბნი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არელის რ. სოფ. ურბნისი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ხალციხე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>- აბასტუმანის გზატკეცილი;</w:t>
      </w:r>
    </w:p>
    <w:p w:rsidR="003879A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აკური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ორჯომის ქ. N55</w:t>
      </w:r>
    </w:p>
    <w:p w:rsidR="003879AF" w:rsidRPr="000342CC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0342CC">
        <w:rPr>
          <w:sz w:val="20"/>
          <w:szCs w:val="20"/>
          <w:lang w:val="ka-GE"/>
        </w:rPr>
        <w:t>,,ბორჯომი’’ - ბორჯომი, დავით აღმაშენებლის. ქ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მცხეთა-მთიანეთი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სტეფანწმინდა - ყაზბეგის რაიონი / დაბა სტეფანწმინდა 740111056</w:t>
      </w:r>
    </w:p>
    <w:p w:rsidR="003879AF" w:rsidRDefault="003879AF" w:rsidP="003879AF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გურია-სამეგრელო-სვანეთი: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ლანჩხუ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ლანჩხუთი, სოფ. გვიმბალაური, აღმაშენებლის ხეივანი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ჩოხატა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- ჩოხატაური, დუმბაძის </w:t>
      </w:r>
      <w:r w:rsidRPr="00490E7F">
        <w:rPr>
          <w:rFonts w:cs="Calibri"/>
          <w:sz w:val="20"/>
          <w:szCs w:val="20"/>
          <w:lang w:val="ka-GE"/>
        </w:rPr>
        <w:t>№</w:t>
      </w:r>
      <w:r w:rsidRPr="00490E7F">
        <w:rPr>
          <w:sz w:val="20"/>
          <w:szCs w:val="20"/>
          <w:lang w:val="ka-GE"/>
        </w:rPr>
        <w:t>41 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ოზურგ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ოზურგეთი, თაყაიშვილის ქუჩა 48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„ფოთი 3 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ფოთი, ლარნაკას ქ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ზუგდიდ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ოფ . ჭითაწყარი 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ენაკ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ღვინჯილიას ქ # 4 ;</w:t>
      </w:r>
    </w:p>
    <w:p w:rsidR="003879A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ჯვა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წალენჯიხის რაიონი, დაბა ჯვარი, ანდრია პირველწოდებულის #85;</w:t>
      </w:r>
    </w:p>
    <w:p w:rsidR="003879AF" w:rsidRPr="00490E7F" w:rsidRDefault="003879AF" w:rsidP="003879AF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,,მესტია’’- </w:t>
      </w:r>
      <w:r w:rsidRPr="00893D60">
        <w:rPr>
          <w:sz w:val="20"/>
          <w:szCs w:val="20"/>
          <w:lang w:val="ka-GE"/>
        </w:rPr>
        <w:t>დაბა მესტია , ფარჯიანის ქ #25</w:t>
      </w:r>
    </w:p>
    <w:p w:rsidR="001E138E" w:rsidRDefault="001E138E" w:rsidP="001E138E">
      <w:pPr>
        <w:pStyle w:val="BodyText"/>
        <w:spacing w:after="200"/>
        <w:ind w:left="0"/>
        <w:jc w:val="center"/>
        <w:rPr>
          <w:rFonts w:cstheme="minorHAnsi"/>
          <w:b/>
          <w:spacing w:val="-1"/>
        </w:rPr>
      </w:pPr>
      <w:r w:rsidRPr="00770306">
        <w:rPr>
          <w:rFonts w:cstheme="minorHAnsi"/>
          <w:b/>
          <w:spacing w:val="-1"/>
        </w:rPr>
        <w:t>მხარეთა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რეკვიზიტები:</w:t>
      </w: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1E138E" w:rsidRPr="00705688" w:rsidTr="00236E4C">
        <w:trPr>
          <w:trHeight w:val="80"/>
        </w:trPr>
        <w:tc>
          <w:tcPr>
            <w:tcW w:w="5778" w:type="dxa"/>
          </w:tcPr>
          <w:p w:rsidR="001E138E" w:rsidRPr="00705688" w:rsidRDefault="001E138E" w:rsidP="00236E4C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:rsidR="001E138E" w:rsidRPr="00705688" w:rsidRDefault="001E138E" w:rsidP="00236E4C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permStart w:id="203390574" w:edGrp="everyone"/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203390574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844184073" w:edGrp="everyone"/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844184073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380847661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1380847661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141526258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1415262583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2051632404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2051632404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640420971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640420971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646007649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646007649"/>
          </w:p>
          <w:p w:rsidR="001E138E" w:rsidRPr="00705688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1E138E" w:rsidRPr="00705688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1E138E" w:rsidRPr="00705688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:rsidR="001E138E" w:rsidRPr="00705688" w:rsidRDefault="001E138E" w:rsidP="00236E4C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920128500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920128500"/>
          </w:p>
        </w:tc>
        <w:tc>
          <w:tcPr>
            <w:tcW w:w="5220" w:type="dxa"/>
          </w:tcPr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:rsidR="001E138E" w:rsidRPr="00705688" w:rsidRDefault="001E138E" w:rsidP="00236E4C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შპს „სოკარ ჯორჯია პეტროლეუმი“</w:t>
            </w: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მის.: ქ.თბილისი, 300 არაგველის 24</w:t>
            </w: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საიდენტიფიკაცო კოდი:202352514 </w:t>
            </w: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საბანკო რეკვიზიტები: სს „საქართველოს ბანკი“</w:t>
            </w: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ბანკის კოდი: BAGAGE22 </w:t>
            </w: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ანგარიშის ნომერი: GE02BG0000000233446600</w:t>
            </w: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ტელ.: 249 97 57</w:t>
            </w: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705688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</w:t>
            </w:r>
            <w:r w:rsidRPr="00705688">
              <w:rPr>
                <w:bCs/>
                <w:color w:val="000000" w:themeColor="text1"/>
                <w:sz w:val="18"/>
                <w:szCs w:val="18"/>
                <w:lang w:val="ka-GE"/>
              </w:rPr>
              <w:t>მინდობილი პირი</w:t>
            </w:r>
          </w:p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>დავით თეთვაძე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705688" w:rsidRDefault="001E138E" w:rsidP="00236E4C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:rsidR="003879AF" w:rsidRPr="003879AF" w:rsidRDefault="003879AF" w:rsidP="001E138E">
      <w:pPr>
        <w:pStyle w:val="BodyText"/>
        <w:spacing w:after="200"/>
        <w:ind w:left="0"/>
        <w:rPr>
          <w:rFonts w:cstheme="minorHAnsi"/>
          <w:b/>
          <w:lang w:val="ka-GE"/>
        </w:rPr>
      </w:pPr>
    </w:p>
    <w:sectPr w:rsidR="003879AF" w:rsidRPr="003879AF" w:rsidSect="00443BB6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AcadNusx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PMingLiU">
    <w:altName w:val="新細明體"/>
    <w:panose1 w:val="02010601000101010101"/>
    <w:charset w:val="88"/>
    <w:family w:val="roman"/>
    <w:pitch w:val="variable"/>
    <w:sig w:usb0="00000003" w:usb1="080E0000" w:usb2="00000016" w:usb3="00000000" w:csb0="00100001" w:csb1="00000000"/>
  </w:font>
  <w:font w:name="LitNusx">
    <w:altName w:val="Calibri"/>
    <w:charset w:val="00"/>
    <w:family w:val="auto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151262"/>
    <w:multiLevelType w:val="hybridMultilevel"/>
    <w:tmpl w:val="ACE43DCA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spelling="clean" w:grammar="clean"/>
  <w:documentProtection w:edit="readOnly" w:enforcement="1" w:cryptProviderType="rsaAES" w:cryptAlgorithmClass="hash" w:cryptAlgorithmType="typeAny" w:cryptAlgorithmSid="14" w:cryptSpinCount="100000" w:hash="+MNj0IFENF1qXh/WvE3yGoLQrkJ2cG3JsnFFTVoy9qitAg1Pk0Q+0JNdRO/wLvQ/px/IfEg3URIv3lUKR4MgEw==" w:salt="AOQFlbFpxH1PKj5F0lWMBw=="/>
  <w:defaultTabStop w:val="720"/>
  <w:drawingGridHorizontalSpacing w:val="110"/>
  <w:displayHorizontalDrawingGridEvery w:val="2"/>
  <w:characterSpacingControl w:val="doNotCompress"/>
  <w:savePreviewPicture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73EB"/>
    <w:rsid w:val="00020D11"/>
    <w:rsid w:val="000F224E"/>
    <w:rsid w:val="00163AE9"/>
    <w:rsid w:val="001807DB"/>
    <w:rsid w:val="001E138E"/>
    <w:rsid w:val="00211B7B"/>
    <w:rsid w:val="002224AF"/>
    <w:rsid w:val="00295135"/>
    <w:rsid w:val="0032620B"/>
    <w:rsid w:val="00326602"/>
    <w:rsid w:val="00332BF3"/>
    <w:rsid w:val="003554D6"/>
    <w:rsid w:val="003879AF"/>
    <w:rsid w:val="003B2E95"/>
    <w:rsid w:val="00443BB6"/>
    <w:rsid w:val="00504F8C"/>
    <w:rsid w:val="00590D6D"/>
    <w:rsid w:val="00595316"/>
    <w:rsid w:val="00660540"/>
    <w:rsid w:val="006A73EB"/>
    <w:rsid w:val="006C7864"/>
    <w:rsid w:val="0076188C"/>
    <w:rsid w:val="00770306"/>
    <w:rsid w:val="007C07FE"/>
    <w:rsid w:val="007D747F"/>
    <w:rsid w:val="008335F9"/>
    <w:rsid w:val="00857FF1"/>
    <w:rsid w:val="008C4CBA"/>
    <w:rsid w:val="008F3923"/>
    <w:rsid w:val="008F7AA3"/>
    <w:rsid w:val="00903AE7"/>
    <w:rsid w:val="009260E2"/>
    <w:rsid w:val="009A3F29"/>
    <w:rsid w:val="009E1EBB"/>
    <w:rsid w:val="00B86FD3"/>
    <w:rsid w:val="00BC1164"/>
    <w:rsid w:val="00BC3FFA"/>
    <w:rsid w:val="00C00CCD"/>
    <w:rsid w:val="00D2051A"/>
    <w:rsid w:val="00D65663"/>
    <w:rsid w:val="00D72956"/>
    <w:rsid w:val="00D8744F"/>
    <w:rsid w:val="00ED3000"/>
    <w:rsid w:val="00EE4E6C"/>
    <w:rsid w:val="00F253C5"/>
    <w:rsid w:val="00F43546"/>
    <w:rsid w:val="00FC7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893731"/>
  <w15:docId w15:val="{9E8481E1-9F42-4B9F-84F2-9FEEFAEDE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Sylfaen" w:eastAsia="Sylfaen" w:hAnsi="Sylfaen" w:cs="Sylfaen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51"/>
      <w:jc w:val="both"/>
    </w:p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Hyperlink">
    <w:name w:val="Hyperlink"/>
    <w:basedOn w:val="DefaultParagraphFont"/>
    <w:uiPriority w:val="99"/>
    <w:unhideWhenUsed/>
    <w:rsid w:val="00F253C5"/>
    <w:rPr>
      <w:color w:val="0000FF" w:themeColor="hyperlink"/>
      <w:u w:val="single"/>
    </w:rPr>
  </w:style>
  <w:style w:type="paragraph" w:customStyle="1" w:styleId="WW-Default">
    <w:name w:val="WW-Default"/>
    <w:rsid w:val="00332BF3"/>
    <w:pPr>
      <w:widowControl/>
      <w:suppressAutoHyphens/>
      <w:autoSpaceDN/>
    </w:pPr>
    <w:rPr>
      <w:rFonts w:ascii="Sylfaen" w:eastAsia="Calibri" w:hAnsi="Sylfaen" w:cs="Sylfaen"/>
      <w:color w:val="000000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14CC8C-95EF-4022-B884-396ACE6961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4</Pages>
  <Words>5626</Words>
  <Characters>32069</Characters>
  <Application>Microsoft Office Word</Application>
  <DocSecurity>8</DocSecurity>
  <Lines>267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e kavtaradze</dc:creator>
  <cp:lastModifiedBy>Elene Kavtaradze</cp:lastModifiedBy>
  <cp:revision>5</cp:revision>
  <dcterms:created xsi:type="dcterms:W3CDTF">2023-12-26T12:01:00Z</dcterms:created>
  <dcterms:modified xsi:type="dcterms:W3CDTF">2023-12-26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2-02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3-11-03T00:00:00Z</vt:filetime>
  </property>
</Properties>
</file>